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1524CA7F" w14:textId="60FEEF1B" w:rsidR="009303D9" w:rsidRDefault="004C36D0" w:rsidP="00E53BB1">
      <w:pPr>
        <w:pStyle w:val="papertitle"/>
        <w:spacing w:before="5pt" w:beforeAutospacing="1" w:after="5pt" w:afterAutospacing="1"/>
      </w:pPr>
      <w:bookmarkStart w:id="0" w:name="_Hlk123610151"/>
      <w:r>
        <w:t>VN-INDEX Prediction</w:t>
      </w:r>
      <w:r w:rsidR="00E13BFB">
        <w:t xml:space="preserve"> by using S</w:t>
      </w:r>
      <w:r w:rsidR="00E13BFB" w:rsidRPr="00E13BFB">
        <w:t>tatistical</w:t>
      </w:r>
      <w:r w:rsidR="00E13BFB">
        <w:t xml:space="preserve"> </w:t>
      </w:r>
      <w:r w:rsidR="005758B6">
        <w:t xml:space="preserve">Methods </w:t>
      </w:r>
      <w:r w:rsidR="00E13BFB">
        <w:t>and M</w:t>
      </w:r>
      <w:r w:rsidR="00E13BFB" w:rsidRPr="00E13BFB">
        <w:t xml:space="preserve">achine </w:t>
      </w:r>
      <w:r w:rsidR="00E13BFB">
        <w:t>L</w:t>
      </w:r>
      <w:r w:rsidR="00E13BFB" w:rsidRPr="00E13BFB">
        <w:t xml:space="preserve">earning </w:t>
      </w:r>
      <w:r w:rsidR="00E13BFB">
        <w:t>A</w:t>
      </w:r>
      <w:r w:rsidR="00E13BFB" w:rsidRPr="00E13BFB">
        <w:t>lgorithms</w:t>
      </w:r>
    </w:p>
    <w:p w14:paraId="4F9699EE" w14:textId="372453FE" w:rsidR="009303D9" w:rsidRPr="005B520E" w:rsidRDefault="004B63FB" w:rsidP="004B63FB">
      <w:pPr>
        <w:pStyle w:val="papertitle"/>
        <w:spacing w:before="5pt" w:beforeAutospacing="1" w:after="5pt" w:afterAutospacing="1"/>
        <w:sectPr w:rsidR="009303D9" w:rsidRPr="005B520E">
          <w:footerReference w:type="first" r:id="rId8"/>
          <w:type w:val="continuous"/>
          <w:pgSz w:w="612pt" w:h="792pt" w:code="1"/>
          <w:pgMar w:top="54pt" w:right="44.65pt" w:bottom="72pt" w:left="44.65pt" w:header="36pt" w:footer="36pt" w:gutter="0pt"/>
          <w:cols w:space="36pt"/>
          <w:docGrid w:linePitch="360"/>
        </w:sectPr>
      </w:pPr>
      <w:r>
        <w:rPr>
          <w:sz w:val="18"/>
          <w:szCs w:val="18"/>
        </w:rPr>
        <w:t>Name: Nguyễn Phi Hùng</w:t>
      </w:r>
      <w:r w:rsidRPr="00F847A6">
        <w:rPr>
          <w:sz w:val="18"/>
          <w:szCs w:val="18"/>
        </w:rPr>
        <w:br/>
      </w:r>
      <w:r>
        <w:rPr>
          <w:sz w:val="18"/>
          <w:szCs w:val="18"/>
        </w:rPr>
        <w:t xml:space="preserve">Class: </w:t>
      </w:r>
      <w:r w:rsidRPr="00F1414B">
        <w:rPr>
          <w:sz w:val="18"/>
          <w:szCs w:val="18"/>
        </w:rPr>
        <w:t>STAT3013.N12.CTTT – EN</w:t>
      </w:r>
      <w:r w:rsidRPr="00F847A6">
        <w:rPr>
          <w:sz w:val="18"/>
          <w:szCs w:val="18"/>
        </w:rPr>
        <w:br/>
      </w:r>
      <w:r>
        <w:rPr>
          <w:i/>
          <w:sz w:val="18"/>
          <w:szCs w:val="18"/>
        </w:rPr>
        <w:t>University of Information Technology</w:t>
      </w:r>
      <w:r w:rsidRPr="00F847A6">
        <w:rPr>
          <w:i/>
          <w:sz w:val="18"/>
          <w:szCs w:val="18"/>
        </w:rPr>
        <w:br/>
      </w:r>
      <w:r>
        <w:rPr>
          <w:sz w:val="18"/>
          <w:szCs w:val="18"/>
        </w:rPr>
        <w:t>ID student: 20521425</w:t>
      </w:r>
      <w:r w:rsidRPr="00F847A6">
        <w:rPr>
          <w:sz w:val="18"/>
          <w:szCs w:val="18"/>
        </w:rPr>
        <w:br/>
      </w:r>
      <w:r>
        <w:rPr>
          <w:sz w:val="18"/>
          <w:szCs w:val="18"/>
        </w:rPr>
        <w:t>Email: 20521425@gm.uit.edu.v</w:t>
      </w:r>
      <w:bookmarkEnd w:id="0"/>
      <w:r>
        <w:rPr>
          <w:sz w:val="18"/>
          <w:szCs w:val="18"/>
        </w:rPr>
        <w:t>n</w:t>
      </w:r>
    </w:p>
    <w:p w14:paraId="124F9426" w14:textId="77777777" w:rsidR="00CA4392" w:rsidRPr="00F847A6" w:rsidRDefault="00CA4392" w:rsidP="004B63FB">
      <w:pPr>
        <w:pStyle w:val="Author"/>
        <w:spacing w:before="5pt" w:beforeAutospacing="1"/>
        <w:jc w:val="both"/>
        <w:rPr>
          <w:sz w:val="16"/>
          <w:szCs w:val="16"/>
        </w:rPr>
        <w:sectPr w:rsidR="00CA4392" w:rsidRPr="00F847A6" w:rsidSect="00F847A6">
          <w:type w:val="continuous"/>
          <w:pgSz w:w="612pt" w:h="792pt" w:code="1"/>
          <w:pgMar w:top="54pt" w:right="44.65pt" w:bottom="72pt" w:left="44.65pt" w:header="36pt" w:footer="36pt" w:gutter="0pt"/>
          <w:cols w:num="4" w:space="10.80pt"/>
          <w:docGrid w:linePitch="360"/>
        </w:sectPr>
      </w:pPr>
    </w:p>
    <w:p w14:paraId="37AECA66" w14:textId="77777777" w:rsidR="006347CF" w:rsidRPr="00F847A6" w:rsidRDefault="006347CF" w:rsidP="00CA4392">
      <w:pPr>
        <w:pStyle w:val="Author"/>
        <w:spacing w:before="5pt" w:beforeAutospacing="1"/>
        <w:jc w:val="both"/>
        <w:rPr>
          <w:sz w:val="16"/>
          <w:szCs w:val="16"/>
        </w:rPr>
        <w:sectPr w:rsidR="006347CF" w:rsidRPr="00F847A6" w:rsidSect="00F847A6">
          <w:type w:val="continuous"/>
          <w:pgSz w:w="612pt" w:h="792pt" w:code="1"/>
          <w:pgMar w:top="54pt" w:right="44.65pt" w:bottom="72pt" w:left="44.65pt" w:header="36pt" w:footer="36pt" w:gutter="0pt"/>
          <w:cols w:num="4" w:space="10.80pt"/>
          <w:docGrid w:linePitch="360"/>
        </w:sectPr>
      </w:pPr>
    </w:p>
    <w:p w14:paraId="4797827F" w14:textId="7FE6A8C2" w:rsidR="004D72B5" w:rsidRDefault="006870CA" w:rsidP="00972203">
      <w:pPr>
        <w:pStyle w:val="Abstract"/>
        <w:rPr>
          <w:i/>
          <w:iCs/>
        </w:rPr>
      </w:pPr>
      <w:bookmarkStart w:id="1" w:name="_Hlk123610042"/>
      <w:r>
        <w:rPr>
          <w:i/>
          <w:iCs/>
        </w:rPr>
        <w:t>Abstract</w:t>
      </w:r>
      <w:r>
        <w:t>—</w:t>
      </w:r>
      <w:r w:rsidR="003A2CCF" w:rsidRPr="003A2CCF">
        <w:t>The stock market index is</w:t>
      </w:r>
      <w:r w:rsidR="003A2CCF">
        <w:t xml:space="preserve"> usually</w:t>
      </w:r>
      <w:r w:rsidR="003A2CCF" w:rsidRPr="003A2CCF">
        <w:t xml:space="preserve"> affected</w:t>
      </w:r>
      <w:r w:rsidR="003A2CCF">
        <w:t xml:space="preserve"> by many factors</w:t>
      </w:r>
      <w:r w:rsidR="009303D9" w:rsidRPr="0056610F">
        <w:t>.</w:t>
      </w:r>
      <w:r w:rsidR="003A2CCF">
        <w:t xml:space="preserve"> Because of the random nature of stock</w:t>
      </w:r>
      <w:r w:rsidR="00087583">
        <w:t xml:space="preserve"> </w:t>
      </w:r>
      <w:r w:rsidR="003A2CCF">
        <w:t xml:space="preserve">market, </w:t>
      </w:r>
      <w:r w:rsidR="002D0409">
        <w:t xml:space="preserve">the </w:t>
      </w:r>
      <w:r w:rsidR="00087583">
        <w:t xml:space="preserve">stock </w:t>
      </w:r>
      <w:r w:rsidR="002D0409">
        <w:t xml:space="preserve">index is </w:t>
      </w:r>
      <w:r w:rsidR="002D0409" w:rsidRPr="002D0409">
        <w:t>volatile</w:t>
      </w:r>
      <w:r w:rsidR="002D0409">
        <w:t xml:space="preserve"> and non-linear</w:t>
      </w:r>
      <w:r w:rsidR="007357FB">
        <w:t xml:space="preserve"> which challenging task for predicting.</w:t>
      </w:r>
      <w:r w:rsidR="002D0409">
        <w:t xml:space="preserve"> </w:t>
      </w:r>
      <w:r w:rsidR="007357FB">
        <w:t>T</w:t>
      </w:r>
      <w:r w:rsidR="002D0409">
        <w:t>his article</w:t>
      </w:r>
      <w:r w:rsidR="007357FB">
        <w:t xml:space="preserve"> </w:t>
      </w:r>
      <w:r w:rsidR="00267471">
        <w:t>represents</w:t>
      </w:r>
      <w:r w:rsidR="007357FB">
        <w:t xml:space="preserve"> the </w:t>
      </w:r>
      <w:r w:rsidR="00455921">
        <w:t>application</w:t>
      </w:r>
      <w:r w:rsidR="007357FB">
        <w:t xml:space="preserve"> of</w:t>
      </w:r>
      <w:r w:rsidR="000B6EA5">
        <w:t xml:space="preserve"> </w:t>
      </w:r>
      <w:proofErr w:type="spellStart"/>
      <w:r w:rsidR="000B6EA5">
        <w:t>L</w:t>
      </w:r>
      <w:r w:rsidR="000B6EA5" w:rsidRPr="000B6EA5">
        <w:t>inear</w:t>
      </w:r>
      <w:r w:rsidR="000B6EA5">
        <w:t>R</w:t>
      </w:r>
      <w:r w:rsidR="000B6EA5" w:rsidRPr="000B6EA5">
        <w:t>egression</w:t>
      </w:r>
      <w:proofErr w:type="spellEnd"/>
      <w:r w:rsidR="00A26100">
        <w:t xml:space="preserve">, </w:t>
      </w:r>
      <w:r w:rsidR="000B6EA5">
        <w:t>Non-</w:t>
      </w:r>
      <w:r w:rsidR="000B6EA5" w:rsidRPr="000B6EA5">
        <w:t xml:space="preserve"> </w:t>
      </w:r>
      <w:proofErr w:type="spellStart"/>
      <w:r w:rsidR="000B6EA5">
        <w:t>L</w:t>
      </w:r>
      <w:r w:rsidR="000B6EA5" w:rsidRPr="000B6EA5">
        <w:t>inear</w:t>
      </w:r>
      <w:r w:rsidR="000B6EA5">
        <w:t>R</w:t>
      </w:r>
      <w:r w:rsidR="000B6EA5" w:rsidRPr="000B6EA5">
        <w:t>egression</w:t>
      </w:r>
      <w:proofErr w:type="spellEnd"/>
      <w:r w:rsidR="000B6EA5">
        <w:rPr>
          <w:iCs/>
        </w:rPr>
        <w:t xml:space="preserve">, </w:t>
      </w:r>
      <w:proofErr w:type="spellStart"/>
      <w:r w:rsidR="002C3295">
        <w:rPr>
          <w:iCs/>
        </w:rPr>
        <w:t>XGBoots</w:t>
      </w:r>
      <w:proofErr w:type="spellEnd"/>
      <w:r w:rsidR="000B6EA5">
        <w:rPr>
          <w:iCs/>
        </w:rPr>
        <w:t xml:space="preserve">, </w:t>
      </w:r>
      <w:r w:rsidR="00267471">
        <w:rPr>
          <w:iCs/>
        </w:rPr>
        <w:t>LSTM</w:t>
      </w:r>
      <w:r w:rsidR="0074393B">
        <w:rPr>
          <w:iCs/>
        </w:rPr>
        <w:t>,</w:t>
      </w:r>
      <w:r w:rsidR="00267471">
        <w:rPr>
          <w:iCs/>
        </w:rPr>
        <w:t xml:space="preserve"> and Random Forest Regression on</w:t>
      </w:r>
      <w:r w:rsidR="005F1403">
        <w:rPr>
          <w:iCs/>
        </w:rPr>
        <w:t xml:space="preserve"> forecasting</w:t>
      </w:r>
      <w:r w:rsidR="00267471">
        <w:rPr>
          <w:iCs/>
        </w:rPr>
        <w:t xml:space="preserve"> VN-Index</w:t>
      </w:r>
      <w:r w:rsidR="00FA3EAC">
        <w:rPr>
          <w:iCs/>
        </w:rPr>
        <w:t>,</w:t>
      </w:r>
      <w:r w:rsidR="0074393B">
        <w:rPr>
          <w:iCs/>
        </w:rPr>
        <w:t xml:space="preserve"> the index representing all stock listed and traded on HOSE (</w:t>
      </w:r>
      <w:bookmarkStart w:id="2" w:name="_Hlk121993543"/>
      <w:r w:rsidR="0074393B" w:rsidRPr="0074393B">
        <w:rPr>
          <w:iCs/>
        </w:rPr>
        <w:t>Ho Chi Minh Stock Exchange</w:t>
      </w:r>
      <w:bookmarkEnd w:id="2"/>
      <w:r w:rsidR="0074393B">
        <w:rPr>
          <w:iCs/>
        </w:rPr>
        <w:t>)</w:t>
      </w:r>
      <w:r w:rsidR="00125FC5">
        <w:rPr>
          <w:iCs/>
        </w:rPr>
        <w:t>.</w:t>
      </w:r>
    </w:p>
    <w:bookmarkEnd w:id="1"/>
    <w:p w14:paraId="1A761B01" w14:textId="0003FBE5" w:rsidR="009303D9" w:rsidRPr="004D72B5" w:rsidRDefault="004D72B5" w:rsidP="00972203">
      <w:pPr>
        <w:pStyle w:val="Keywords"/>
      </w:pPr>
      <w:r w:rsidRPr="004D72B5">
        <w:t>Keywords—</w:t>
      </w:r>
      <w:r w:rsidR="008B4B57" w:rsidRPr="008B4B57">
        <w:rPr>
          <w:b w:val="0"/>
          <w:bCs w:val="0"/>
          <w:i w:val="0"/>
          <w:sz w:val="20"/>
          <w:szCs w:val="20"/>
        </w:rPr>
        <w:t xml:space="preserve"> </w:t>
      </w:r>
      <w:bookmarkStart w:id="3" w:name="_Hlk123674333"/>
      <w:r w:rsidR="008B4B57" w:rsidRPr="008B4B57">
        <w:t>Random Forest, LSTM</w:t>
      </w:r>
      <w:bookmarkEnd w:id="3"/>
      <w:r w:rsidR="008B4B57" w:rsidRPr="008B4B57">
        <w:t xml:space="preserve">, </w:t>
      </w:r>
      <w:proofErr w:type="spellStart"/>
      <w:r w:rsidR="008B4B57">
        <w:t>L</w:t>
      </w:r>
      <w:r w:rsidR="008B4B57" w:rsidRPr="000B6EA5">
        <w:t>inear</w:t>
      </w:r>
      <w:r w:rsidR="008B4B57">
        <w:t>R</w:t>
      </w:r>
      <w:r w:rsidR="008B4B57" w:rsidRPr="000B6EA5">
        <w:t>egression</w:t>
      </w:r>
      <w:proofErr w:type="spellEnd"/>
      <w:r w:rsidR="008B4B57">
        <w:t>, Non-</w:t>
      </w:r>
      <w:r w:rsidR="008B4B57" w:rsidRPr="000B6EA5">
        <w:t xml:space="preserve"> </w:t>
      </w:r>
      <w:proofErr w:type="spellStart"/>
      <w:r w:rsidR="008B4B57">
        <w:t>L</w:t>
      </w:r>
      <w:r w:rsidR="008B4B57" w:rsidRPr="000B6EA5">
        <w:t>inear</w:t>
      </w:r>
      <w:r w:rsidR="008B4B57">
        <w:t>R</w:t>
      </w:r>
      <w:r w:rsidR="008B4B57" w:rsidRPr="000B6EA5">
        <w:t>egression</w:t>
      </w:r>
      <w:proofErr w:type="spellEnd"/>
      <w:r w:rsidR="008B4B57">
        <w:t xml:space="preserve">, </w:t>
      </w:r>
      <w:bookmarkStart w:id="4" w:name="_Hlk123674355"/>
      <w:proofErr w:type="spellStart"/>
      <w:r w:rsidR="00E13BFB">
        <w:rPr>
          <w:iCs/>
        </w:rPr>
        <w:t>XGBoots</w:t>
      </w:r>
      <w:bookmarkEnd w:id="4"/>
      <w:proofErr w:type="spellEnd"/>
      <w:r w:rsidR="00B66829">
        <w:rPr>
          <w:iCs/>
        </w:rPr>
        <w:t xml:space="preserve">, </w:t>
      </w:r>
      <w:r w:rsidR="00B66829">
        <w:t>MAE, MSE, MAPE, R2</w:t>
      </w:r>
    </w:p>
    <w:p w14:paraId="3FF6B92C" w14:textId="2FF37C50" w:rsidR="009303D9" w:rsidRPr="00D632BE" w:rsidRDefault="006C42DF" w:rsidP="006B6B66">
      <w:pPr>
        <w:pStyle w:val="Heading1"/>
      </w:pPr>
      <w:r w:rsidRPr="00D632BE">
        <w:t>INTRODUCTION</w:t>
      </w:r>
      <w:r w:rsidR="009303D9" w:rsidRPr="00D632BE">
        <w:t xml:space="preserve"> </w:t>
      </w:r>
    </w:p>
    <w:p w14:paraId="6F054FB2" w14:textId="437071A9" w:rsidR="005A26C1" w:rsidRPr="001A45C9" w:rsidRDefault="005A26C1" w:rsidP="005A26C1">
      <w:pPr>
        <w:pBdr>
          <w:top w:val="nil"/>
          <w:left w:val="nil"/>
          <w:bottom w:val="nil"/>
          <w:right w:val="nil"/>
          <w:between w:val="nil"/>
        </w:pBdr>
        <w:tabs>
          <w:tab w:val="start" w:pos="14.40pt"/>
        </w:tabs>
        <w:spacing w:after="6pt" w:line="11.40pt" w:lineRule="auto"/>
        <w:ind w:firstLine="14.40pt"/>
        <w:jc w:val="both"/>
        <w:rPr>
          <w:color w:val="000000"/>
        </w:rPr>
      </w:pPr>
      <w:bookmarkStart w:id="5" w:name="_Hlk123614995"/>
      <w:bookmarkStart w:id="6" w:name="_Hlk123609922"/>
      <w:r w:rsidRPr="001A45C9">
        <w:rPr>
          <w:iCs/>
          <w:color w:val="000000"/>
        </w:rPr>
        <w:t xml:space="preserve">Ho Chi Minh Stock Exchange or </w:t>
      </w:r>
      <w:proofErr w:type="spellStart"/>
      <w:r w:rsidRPr="001A45C9">
        <w:rPr>
          <w:iCs/>
          <w:color w:val="000000"/>
        </w:rPr>
        <w:t>HoSE</w:t>
      </w:r>
      <w:proofErr w:type="spellEnd"/>
      <w:r w:rsidRPr="001A45C9">
        <w:rPr>
          <w:iCs/>
          <w:color w:val="000000"/>
        </w:rPr>
        <w:t xml:space="preserve"> was established in 2000, is a </w:t>
      </w:r>
      <w:bookmarkStart w:id="7" w:name="_Hlk123614976"/>
      <w:r w:rsidRPr="001A45C9">
        <w:rPr>
          <w:iCs/>
          <w:color w:val="000000"/>
        </w:rPr>
        <w:t>securities exchange licensed to operate by the Commission. State Securities Commission. It is the one of most reputable, long-standing, and influential stock exchanges on the Vietnamese stock market. With the</w:t>
      </w:r>
      <w:r w:rsidRPr="001A45C9">
        <w:rPr>
          <w:color w:val="000000"/>
          <w:lang w:val="x-none"/>
        </w:rPr>
        <w:t xml:space="preserve"> </w:t>
      </w:r>
      <w:r w:rsidRPr="001A45C9">
        <w:rPr>
          <w:iCs/>
          <w:color w:val="000000"/>
        </w:rPr>
        <w:t xml:space="preserve">inaugural of </w:t>
      </w:r>
      <w:proofErr w:type="spellStart"/>
      <w:r w:rsidRPr="001A45C9">
        <w:rPr>
          <w:iCs/>
          <w:color w:val="000000"/>
        </w:rPr>
        <w:t>HoSE</w:t>
      </w:r>
      <w:proofErr w:type="spellEnd"/>
      <w:r w:rsidRPr="001A45C9">
        <w:rPr>
          <w:iCs/>
          <w:color w:val="000000"/>
        </w:rPr>
        <w:t xml:space="preserve">, is the release of the VN-Index, one of the most common Stock Index of Vietnam. Although there are other Indexes on </w:t>
      </w:r>
      <w:proofErr w:type="spellStart"/>
      <w:r w:rsidRPr="001A45C9">
        <w:rPr>
          <w:iCs/>
          <w:color w:val="000000"/>
        </w:rPr>
        <w:t>HoSE</w:t>
      </w:r>
      <w:proofErr w:type="spellEnd"/>
      <w:r w:rsidRPr="001A45C9">
        <w:rPr>
          <w:iCs/>
          <w:color w:val="000000"/>
        </w:rPr>
        <w:t xml:space="preserve"> like VN100, VN30, VNALL, etc., and several stock exchanges with individual Index, VN-Index is still the index that accounts for the majority of Vietnam's stock market. It is not only just in the stock market but it is also considered as a measure for assessing economic growth, like when the more business activities of companies develop, the more the VN-Index will increase, and in some bad situations like recession, VN-Index also fluctuates and stays at a low level</w:t>
      </w:r>
      <w:r w:rsidR="008B4B57" w:rsidRPr="001A45C9">
        <w:rPr>
          <w:iCs/>
          <w:color w:val="000000"/>
        </w:rPr>
        <w:t xml:space="preserve"> [</w:t>
      </w:r>
      <w:r w:rsidR="004F61FF" w:rsidRPr="001A45C9">
        <w:rPr>
          <w:iCs/>
          <w:color w:val="000000"/>
        </w:rPr>
        <w:t>1</w:t>
      </w:r>
      <w:r w:rsidR="008B4B57" w:rsidRPr="001A45C9">
        <w:rPr>
          <w:iCs/>
          <w:color w:val="000000"/>
        </w:rPr>
        <w:t>]</w:t>
      </w:r>
      <w:r w:rsidRPr="001A45C9">
        <w:rPr>
          <w:iCs/>
          <w:color w:val="000000"/>
        </w:rPr>
        <w:t>. From the application of some Forecasting Models for the prediction of the VN-Index, the investors know about the general of the stock market, and investment psychology in the future so that they can decide when is the right time to buy and sells, furthermore we can know about the development of Viet Nam economic in upcoming, how the Viet Nam economic will be</w:t>
      </w:r>
      <w:bookmarkEnd w:id="7"/>
      <w:r w:rsidRPr="001A45C9">
        <w:rPr>
          <w:iCs/>
          <w:color w:val="000000"/>
        </w:rPr>
        <w:t>.</w:t>
      </w:r>
    </w:p>
    <w:bookmarkEnd w:id="5"/>
    <w:p w14:paraId="44BAB33F" w14:textId="1ADB6D85" w:rsidR="00093FF1" w:rsidRPr="006A65D6" w:rsidRDefault="00093FF1" w:rsidP="00E7596C">
      <w:pPr>
        <w:pStyle w:val="BodyText"/>
        <w:rPr>
          <w:lang w:val="en-US"/>
        </w:rPr>
      </w:pPr>
    </w:p>
    <w:bookmarkEnd w:id="6"/>
    <w:p w14:paraId="08ACF645" w14:textId="2965B1B5" w:rsidR="005A26C1" w:rsidRDefault="005A26C1" w:rsidP="005A26C1">
      <w:pPr>
        <w:pStyle w:val="Heading1"/>
      </w:pPr>
      <w:r w:rsidRPr="00D75C25">
        <w:t>RELATED WORK</w:t>
      </w:r>
    </w:p>
    <w:p w14:paraId="12318088" w14:textId="3EC786E1" w:rsidR="00B66829" w:rsidRDefault="00B66829" w:rsidP="00E53BB1">
      <w:pPr>
        <w:jc w:val="both"/>
      </w:pPr>
      <w:r>
        <w:t>This chapter will discuss about the previous paper work that was researched on stock price forecasting using regression, machine learning</w:t>
      </w:r>
      <w:r w:rsidR="00C57E63">
        <w:t>,</w:t>
      </w:r>
      <w:r>
        <w:t xml:space="preserve"> and deep learning domain.</w:t>
      </w:r>
    </w:p>
    <w:p w14:paraId="101CA72B" w14:textId="77777777" w:rsidR="00B66829" w:rsidRDefault="00B66829" w:rsidP="00E53BB1">
      <w:pPr>
        <w:jc w:val="both"/>
      </w:pPr>
    </w:p>
    <w:p w14:paraId="3645D438" w14:textId="77777777" w:rsidR="00B66829" w:rsidRDefault="00B66829" w:rsidP="00E53BB1">
      <w:pPr>
        <w:jc w:val="both"/>
      </w:pPr>
      <w:r>
        <w:t xml:space="preserve">      In the last decade, machine learning methods have exhibited distinguished development in financial time series prediction. </w:t>
      </w:r>
    </w:p>
    <w:p w14:paraId="2FEB39A4" w14:textId="77777777" w:rsidR="00B66829" w:rsidRDefault="00B66829" w:rsidP="00E53BB1">
      <w:pPr>
        <w:jc w:val="both"/>
      </w:pPr>
      <w:r>
        <w:t xml:space="preserve">Dinesh </w:t>
      </w:r>
      <w:proofErr w:type="spellStart"/>
      <w:r>
        <w:t>Bhuriya</w:t>
      </w:r>
      <w:proofErr w:type="spellEnd"/>
      <w:r>
        <w:t xml:space="preserve"> et al [11] used linear regression, polynomial and RBF regression to predict the stock prices using 5 variables and compared the above models and concluded that linear regression is best among all other used.</w:t>
      </w:r>
    </w:p>
    <w:p w14:paraId="6E0F257D" w14:textId="77777777" w:rsidR="00B66829" w:rsidRDefault="00B66829" w:rsidP="00E53BB1">
      <w:pPr>
        <w:jc w:val="both"/>
      </w:pPr>
    </w:p>
    <w:p w14:paraId="561E0F3D" w14:textId="77777777" w:rsidR="00B66829" w:rsidRDefault="00B66829" w:rsidP="00E53BB1">
      <w:pPr>
        <w:jc w:val="both"/>
      </w:pPr>
      <w:r>
        <w:t xml:space="preserve">       Tianqi Chen [12] who developed </w:t>
      </w:r>
      <w:proofErr w:type="spellStart"/>
      <w:r>
        <w:t>XGBoost</w:t>
      </w:r>
      <w:proofErr w:type="spellEnd"/>
      <w:r>
        <w:t xml:space="preserve"> released in 2014 </w:t>
      </w:r>
      <w:proofErr w:type="gramStart"/>
      <w:r>
        <w:t>but  Tree</w:t>
      </w:r>
      <w:proofErr w:type="gramEnd"/>
      <w:r>
        <w:t xml:space="preserve"> boosting is a highly effective and widely used machine learning method. In this paper, we describe a scalable end to-end tree boosting system called </w:t>
      </w:r>
      <w:proofErr w:type="spellStart"/>
      <w:r>
        <w:t>XGBoost</w:t>
      </w:r>
      <w:proofErr w:type="spellEnd"/>
      <w:r>
        <w:t xml:space="preserve">, which is used widely by data scientists to achieve state-of-the-art results on many </w:t>
      </w:r>
      <w:proofErr w:type="gramStart"/>
      <w:r>
        <w:t>machine</w:t>
      </w:r>
      <w:proofErr w:type="gramEnd"/>
      <w:r>
        <w:t xml:space="preserve"> learning challenges.[13]</w:t>
      </w:r>
    </w:p>
    <w:p w14:paraId="5A3B877A" w14:textId="77777777" w:rsidR="00B66829" w:rsidRDefault="00B66829" w:rsidP="00E53BB1">
      <w:pPr>
        <w:jc w:val="both"/>
      </w:pPr>
    </w:p>
    <w:p w14:paraId="38C937E0" w14:textId="77777777" w:rsidR="00B66829" w:rsidRDefault="00B66829" w:rsidP="00E53BB1">
      <w:pPr>
        <w:jc w:val="both"/>
      </w:pPr>
      <w:r>
        <w:t xml:space="preserve">      It is an efficient and scalable implementation of gradient boosting framework by (Friedman, 2001) (Friedman et al., 2000). </w:t>
      </w:r>
      <w:proofErr w:type="gramStart"/>
      <w:r>
        <w:t>At the moment</w:t>
      </w:r>
      <w:proofErr w:type="gramEnd"/>
      <w:r>
        <w:t xml:space="preserve"> it’s the de facto standard algorithm for getting accurate results from predictive modeling with machine learning. It’s the fastest gradient-boosting library for R, Python, and C++ with very high accuracy.[14]</w:t>
      </w:r>
    </w:p>
    <w:p w14:paraId="1A715D13" w14:textId="77777777" w:rsidR="00B66829" w:rsidRDefault="00B66829" w:rsidP="00E53BB1">
      <w:pPr>
        <w:jc w:val="both"/>
      </w:pPr>
    </w:p>
    <w:p w14:paraId="0A0C6D6F" w14:textId="2C84F757" w:rsidR="00B66829" w:rsidRDefault="00B66829" w:rsidP="00E53BB1">
      <w:pPr>
        <w:jc w:val="both"/>
      </w:pPr>
      <w:r>
        <w:t xml:space="preserve">      LSTM neural network was firstly proposed by </w:t>
      </w:r>
      <w:proofErr w:type="spellStart"/>
      <w:r>
        <w:t>Hochreiter</w:t>
      </w:r>
      <w:proofErr w:type="spellEnd"/>
      <w:r>
        <w:t xml:space="preserve"> and </w:t>
      </w:r>
      <w:proofErr w:type="spellStart"/>
      <w:r>
        <w:t>Schmidhuber</w:t>
      </w:r>
      <w:proofErr w:type="spellEnd"/>
      <w:r>
        <w:t xml:space="preserve"> in 1997.Learning to store information over extended time intervals by recurrent backpropagation takes a very long time, mostly because of insufficient, decaying error backflow. We briefly review </w:t>
      </w:r>
      <w:proofErr w:type="spellStart"/>
      <w:r>
        <w:t>Hochreiter's</w:t>
      </w:r>
      <w:proofErr w:type="spellEnd"/>
      <w:r>
        <w:t xml:space="preserve"> (1991) analysis of this problem, then address it by introducing a novel, efficient, gradient-based method called long short-term memory (LSTM) </w:t>
      </w:r>
    </w:p>
    <w:p w14:paraId="19CEF266" w14:textId="77777777" w:rsidR="00B66829" w:rsidRPr="002C1841" w:rsidRDefault="00B66829" w:rsidP="00E53BB1">
      <w:pPr>
        <w:jc w:val="both"/>
      </w:pPr>
      <w:r>
        <w:t>Moreover, Krauss et al. (2017) compare different deep learning methods such as deep neural networks, gradient-</w:t>
      </w:r>
      <w:proofErr w:type="spellStart"/>
      <w:r>
        <w:t>boostedtrees</w:t>
      </w:r>
      <w:proofErr w:type="spellEnd"/>
      <w:r>
        <w:t xml:space="preserve"> and random forests. In a single-feature setting, the daily returns with respect to the closing prices of the S&amp;P 500 from December 1992 until October 2015 are provided to forecast one-day-ahead for every stock the probability of outperforming the market. As trading strategy, the 10 stocks with the highest probability are bought and the 10 stocks with the lowest probability are sold short – all with equal monetary weight. It turns out that random forests achieve the highest return of each of the above deep learning methods with returns of 0.43% per day, prior to transaction costs. Fischer &amp; Krauss (2018) continue the study of Krauss et al. (2017) by employing LSTM networks as deep-learning methodology and obtain returns of 0.46% per day prior to transaction costs, therefore outperforming all the memory-free methods in Krauss et al. (2017).[15]</w:t>
      </w:r>
    </w:p>
    <w:p w14:paraId="3335F9F0" w14:textId="77777777" w:rsidR="00B66829" w:rsidRDefault="00B66829" w:rsidP="00B66829">
      <w:pPr>
        <w:jc w:val="start"/>
      </w:pPr>
    </w:p>
    <w:p w14:paraId="6971BD60" w14:textId="4E7BD859" w:rsidR="007026BF" w:rsidRDefault="00B66829" w:rsidP="00E53BB1">
      <w:pPr>
        <w:jc w:val="both"/>
      </w:pPr>
      <w:r>
        <w:t xml:space="preserve">    </w:t>
      </w:r>
      <w:r w:rsidRPr="00AF6BE6">
        <w:t xml:space="preserve">In theory, classic (or "vanilla") RNNs can keep track of arbitrary long-term dependencies in the input sequences. The problem with vanilla RNNs is computational (or practical) in nature: when training a vanilla RNN using back-propagation, the long-term gradients which are back-propagated can "vanish" (that is, they can tend to zero) or "explode" (that is, they can tend to </w:t>
      </w:r>
      <w:proofErr w:type="gramStart"/>
      <w:r w:rsidRPr="00AF6BE6">
        <w:t>infinity)</w:t>
      </w:r>
      <w:r w:rsidRPr="003C352D">
        <w:t>[</w:t>
      </w:r>
      <w:proofErr w:type="gramEnd"/>
      <w:r w:rsidRPr="003C352D">
        <w:t xml:space="preserve">8], </w:t>
      </w:r>
      <w:r w:rsidRPr="00AF6BE6">
        <w:t>which use finite-precision numbers. RNNs using LSTM units partially solve the vanishing gradient problem, because LSTM units allow gradients to also flow unchanged. However, LSTM networks can still suffer from the exploding gradient problem</w:t>
      </w:r>
      <w:r w:rsidRPr="003C352D">
        <w:t>.[9]</w:t>
      </w:r>
    </w:p>
    <w:p w14:paraId="0027BC2E" w14:textId="24A95EF9" w:rsidR="007026BF" w:rsidRPr="00B66829" w:rsidRDefault="007026BF" w:rsidP="00E53BB1">
      <w:pPr>
        <w:jc w:val="both"/>
      </w:pPr>
      <w:r>
        <w:t>In such a manner that, when applying, I have optimized models which can be effective with the data in this article.</w:t>
      </w:r>
    </w:p>
    <w:p w14:paraId="238C4D74" w14:textId="741EA329" w:rsidR="009303D9" w:rsidRDefault="006C42DF" w:rsidP="00D216F2">
      <w:pPr>
        <w:pStyle w:val="Heading1"/>
      </w:pPr>
      <w:r>
        <w:t>DATA</w:t>
      </w:r>
    </w:p>
    <w:p w14:paraId="63AC08D2" w14:textId="592C8088" w:rsidR="009303D9" w:rsidRDefault="00D216F2" w:rsidP="00ED0149">
      <w:pPr>
        <w:pStyle w:val="Heading2"/>
      </w:pPr>
      <w:r>
        <w:t>Data Collecting</w:t>
      </w:r>
    </w:p>
    <w:p w14:paraId="68D562E2" w14:textId="23F2E48C" w:rsidR="00D216F2" w:rsidRDefault="00D216F2" w:rsidP="00D216F2">
      <w:pPr>
        <w:pStyle w:val="BodyText"/>
        <w:rPr>
          <w:lang w:val="en-US"/>
        </w:rPr>
      </w:pPr>
      <w:r w:rsidRPr="00D216F2">
        <w:rPr>
          <w:lang w:val="en-US"/>
        </w:rPr>
        <w:t xml:space="preserve">The historical data of VN-Index has been collected from </w:t>
      </w:r>
      <w:bookmarkStart w:id="8" w:name="_Hlk123619800"/>
      <w:r w:rsidRPr="00D216F2">
        <w:rPr>
          <w:u w:val="single"/>
          <w:lang w:val="en-US"/>
        </w:rPr>
        <w:t>investing.</w:t>
      </w:r>
      <w:r w:rsidRPr="00D216F2">
        <w:rPr>
          <w:lang w:val="en-US"/>
        </w:rPr>
        <w:t>com</w:t>
      </w:r>
      <w:r w:rsidR="004F61FF">
        <w:rPr>
          <w:lang w:val="en-US"/>
        </w:rPr>
        <w:t xml:space="preserve"> </w:t>
      </w:r>
      <w:bookmarkEnd w:id="8"/>
      <w:r w:rsidRPr="00D216F2">
        <w:rPr>
          <w:lang w:val="en-US"/>
        </w:rPr>
        <w:t>[</w:t>
      </w:r>
      <w:r w:rsidR="004F61FF">
        <w:rPr>
          <w:lang w:val="en-US"/>
        </w:rPr>
        <w:t>2</w:t>
      </w:r>
      <w:r w:rsidRPr="00D216F2">
        <w:rPr>
          <w:lang w:val="en-US"/>
        </w:rPr>
        <w:t>].</w:t>
      </w:r>
      <w:r w:rsidR="004F61FF">
        <w:rPr>
          <w:lang w:val="en-US"/>
        </w:rPr>
        <w:t xml:space="preserve"> </w:t>
      </w:r>
      <w:r w:rsidRPr="00D216F2">
        <w:rPr>
          <w:lang w:val="en-US"/>
        </w:rPr>
        <w:t>The dataset includes 13 years from 02/01/2009 to 12/12/2022</w:t>
      </w:r>
      <w:r w:rsidRPr="00D216F2">
        <w:rPr>
          <w:u w:val="single"/>
          <w:lang w:val="en-US"/>
        </w:rPr>
        <w:t xml:space="preserve">. </w:t>
      </w:r>
      <w:r w:rsidRPr="00D216F2">
        <w:rPr>
          <w:lang w:val="en-US"/>
        </w:rPr>
        <w:t>The data contains information about the VN-Index such as High, Low, Open, Close, Vol, and % Change. But in this article, we just use the Close as an input for predicting, in other that the table has two rows which are Close and Date.</w:t>
      </w:r>
    </w:p>
    <w:tbl>
      <w:tblPr>
        <w:tblStyle w:val="TableGrid"/>
        <w:tblW w:w="247.50pt" w:type="dxa"/>
        <w:tblInd w:w="4.25pt" w:type="dxa"/>
        <w:tblLook w:firstRow="1" w:lastRow="0" w:firstColumn="1" w:lastColumn="0" w:noHBand="0" w:noVBand="1"/>
      </w:tblPr>
      <w:tblGrid>
        <w:gridCol w:w="2340"/>
        <w:gridCol w:w="2610"/>
      </w:tblGrid>
      <w:tr w:rsidR="00D216F2" w:rsidRPr="00D216F2" w14:paraId="331B6EBA" w14:textId="77777777">
        <w:tc>
          <w:tcPr>
            <w:tcW w:w="117pt" w:type="dxa"/>
            <w:shd w:val="clear" w:color="auto" w:fill="A6A6A6" w:themeFill="background1" w:themeFillShade="A6"/>
          </w:tcPr>
          <w:p w14:paraId="53445A3D" w14:textId="77777777" w:rsidR="00D216F2" w:rsidRPr="00D216F2" w:rsidRDefault="00D216F2" w:rsidP="00D216F2">
            <w:pPr>
              <w:pStyle w:val="BodyText"/>
            </w:pPr>
            <w:r w:rsidRPr="00D216F2">
              <w:t>Information</w:t>
            </w:r>
          </w:p>
        </w:tc>
        <w:tc>
          <w:tcPr>
            <w:tcW w:w="130.50pt" w:type="dxa"/>
            <w:shd w:val="clear" w:color="auto" w:fill="A6A6A6" w:themeFill="background1" w:themeFillShade="A6"/>
          </w:tcPr>
          <w:p w14:paraId="0046B1B0" w14:textId="77777777" w:rsidR="00D216F2" w:rsidRPr="00D216F2" w:rsidRDefault="00D216F2" w:rsidP="00D216F2">
            <w:pPr>
              <w:pStyle w:val="BodyText"/>
            </w:pPr>
            <w:r w:rsidRPr="00D216F2">
              <w:t>Description</w:t>
            </w:r>
          </w:p>
        </w:tc>
      </w:tr>
      <w:tr w:rsidR="00D216F2" w:rsidRPr="00D216F2" w14:paraId="207EAB92" w14:textId="77777777">
        <w:tc>
          <w:tcPr>
            <w:tcW w:w="117pt" w:type="dxa"/>
          </w:tcPr>
          <w:p w14:paraId="3E739B7B" w14:textId="77777777" w:rsidR="00D216F2" w:rsidRPr="00D216F2" w:rsidRDefault="00D216F2" w:rsidP="00D216F2">
            <w:pPr>
              <w:pStyle w:val="BodyText"/>
            </w:pPr>
            <w:r w:rsidRPr="00D216F2">
              <w:t>Name of data</w:t>
            </w:r>
          </w:p>
        </w:tc>
        <w:tc>
          <w:tcPr>
            <w:tcW w:w="130.50pt" w:type="dxa"/>
          </w:tcPr>
          <w:p w14:paraId="7420919A" w14:textId="77777777" w:rsidR="00D216F2" w:rsidRPr="00D216F2" w:rsidRDefault="00D216F2" w:rsidP="00D216F2">
            <w:pPr>
              <w:pStyle w:val="BodyText"/>
            </w:pPr>
            <w:r w:rsidRPr="00D216F2">
              <w:t>VN-Index</w:t>
            </w:r>
          </w:p>
        </w:tc>
      </w:tr>
      <w:tr w:rsidR="00D216F2" w:rsidRPr="00D216F2" w14:paraId="324AE0D6" w14:textId="77777777">
        <w:tc>
          <w:tcPr>
            <w:tcW w:w="117pt" w:type="dxa"/>
          </w:tcPr>
          <w:p w14:paraId="3688C5CC" w14:textId="77777777" w:rsidR="00D216F2" w:rsidRPr="00D216F2" w:rsidRDefault="00D216F2" w:rsidP="00D216F2">
            <w:pPr>
              <w:pStyle w:val="BodyText"/>
            </w:pPr>
            <w:r w:rsidRPr="00D216F2">
              <w:t xml:space="preserve">Source </w:t>
            </w:r>
          </w:p>
        </w:tc>
        <w:tc>
          <w:tcPr>
            <w:tcW w:w="130.50pt" w:type="dxa"/>
          </w:tcPr>
          <w:p w14:paraId="38190112" w14:textId="77777777" w:rsidR="00D216F2" w:rsidRPr="00D216F2" w:rsidRDefault="00D216F2" w:rsidP="00D216F2">
            <w:pPr>
              <w:pStyle w:val="BodyText"/>
            </w:pPr>
            <w:r w:rsidRPr="00D216F2">
              <w:rPr>
                <w:u w:val="single"/>
              </w:rPr>
              <w:t>investing.com</w:t>
            </w:r>
          </w:p>
        </w:tc>
      </w:tr>
      <w:tr w:rsidR="00D216F2" w:rsidRPr="00D216F2" w14:paraId="46EEDB74" w14:textId="77777777">
        <w:tc>
          <w:tcPr>
            <w:tcW w:w="117pt" w:type="dxa"/>
          </w:tcPr>
          <w:p w14:paraId="7DA04EA6" w14:textId="77777777" w:rsidR="00D216F2" w:rsidRPr="00D216F2" w:rsidRDefault="00D216F2" w:rsidP="00D216F2">
            <w:pPr>
              <w:pStyle w:val="BodyText"/>
            </w:pPr>
            <w:r w:rsidRPr="00D216F2">
              <w:t>Time Interval</w:t>
            </w:r>
          </w:p>
        </w:tc>
        <w:tc>
          <w:tcPr>
            <w:tcW w:w="130.50pt" w:type="dxa"/>
          </w:tcPr>
          <w:p w14:paraId="09F63F81" w14:textId="77777777" w:rsidR="00D216F2" w:rsidRPr="00D216F2" w:rsidRDefault="00D216F2" w:rsidP="00D216F2">
            <w:pPr>
              <w:pStyle w:val="BodyText"/>
            </w:pPr>
            <w:r w:rsidRPr="00D216F2">
              <w:t>02/01/2009 - 12/12/2022</w:t>
            </w:r>
          </w:p>
        </w:tc>
      </w:tr>
    </w:tbl>
    <w:p w14:paraId="31824AF1" w14:textId="63F6EA0E" w:rsidR="00D216F2" w:rsidRPr="005B520E" w:rsidRDefault="00D216F2" w:rsidP="00E7596C">
      <w:pPr>
        <w:pStyle w:val="BodyText"/>
      </w:pPr>
    </w:p>
    <w:p w14:paraId="4FD2564A" w14:textId="62C2FC99" w:rsidR="009303D9" w:rsidRDefault="00D216F2" w:rsidP="00D216F2">
      <w:pPr>
        <w:pStyle w:val="Heading2"/>
      </w:pPr>
      <w:r w:rsidRPr="00D216F2">
        <w:t xml:space="preserve">Data </w:t>
      </w:r>
      <w:r w:rsidR="009C25DF">
        <w:t>description</w:t>
      </w:r>
    </w:p>
    <w:p w14:paraId="4DCD40A6" w14:textId="01ACFF5D" w:rsidR="009C25DF" w:rsidRDefault="00E024D0" w:rsidP="00E024D0">
      <w:pPr>
        <w:pStyle w:val="bulletlist"/>
        <w:numPr>
          <w:ilvl w:val="0"/>
          <w:numId w:val="0"/>
        </w:numPr>
        <w:tabs>
          <w:tab w:val="clear" w:pos="14.40pt"/>
        </w:tabs>
        <w:rPr>
          <w:lang w:val="en-US"/>
        </w:rPr>
      </w:pPr>
      <w:r>
        <w:rPr>
          <w:lang w:val="en-US"/>
        </w:rPr>
        <w:tab/>
      </w:r>
      <w:r w:rsidR="00D216F2">
        <w:rPr>
          <w:lang w:val="en-US"/>
        </w:rPr>
        <w:t xml:space="preserve">The data of Close about VN-Index from the past, there are </w:t>
      </w:r>
      <w:r w:rsidR="00D216F2" w:rsidRPr="00D216F2">
        <w:rPr>
          <w:lang w:val="en-US"/>
        </w:rPr>
        <w:t>3481</w:t>
      </w:r>
      <w:r w:rsidR="00D216F2">
        <w:rPr>
          <w:lang w:val="en-US"/>
        </w:rPr>
        <w:t xml:space="preserve"> samples </w:t>
      </w:r>
      <w:r w:rsidR="00D216F2" w:rsidRPr="00D216F2">
        <w:rPr>
          <w:lang w:val="en-US"/>
        </w:rPr>
        <w:t>corresponding</w:t>
      </w:r>
      <w:r w:rsidR="00D216F2">
        <w:rPr>
          <w:lang w:val="en-US"/>
        </w:rPr>
        <w:t xml:space="preserve"> with </w:t>
      </w:r>
      <w:r w:rsidR="00D216F2" w:rsidRPr="00D216F2">
        <w:rPr>
          <w:lang w:val="en-US"/>
        </w:rPr>
        <w:t>3481</w:t>
      </w:r>
      <w:r w:rsidR="00D216F2">
        <w:rPr>
          <w:lang w:val="en-US"/>
        </w:rPr>
        <w:t xml:space="preserve"> days from </w:t>
      </w:r>
      <w:r w:rsidR="00D216F2" w:rsidRPr="00D216F2">
        <w:t>02/01/2009 - 12/12/2022</w:t>
      </w:r>
      <w:r w:rsidR="00D216F2">
        <w:rPr>
          <w:lang w:val="en-US"/>
        </w:rPr>
        <w:t xml:space="preserve">. There </w:t>
      </w:r>
      <w:r w:rsidR="009C25DF">
        <w:rPr>
          <w:lang w:val="en-US"/>
        </w:rPr>
        <w:t>are</w:t>
      </w:r>
      <w:r w:rsidR="00D216F2">
        <w:rPr>
          <w:lang w:val="en-US"/>
        </w:rPr>
        <w:t xml:space="preserve"> some</w:t>
      </w:r>
      <w:r w:rsidR="009C25DF">
        <w:rPr>
          <w:lang w:val="en-US"/>
        </w:rPr>
        <w:t xml:space="preserve"> Date have</w:t>
      </w:r>
      <w:r w:rsidR="00D216F2">
        <w:rPr>
          <w:lang w:val="en-US"/>
        </w:rPr>
        <w:t xml:space="preserve"> </w:t>
      </w:r>
      <w:r w:rsidR="009C25DF">
        <w:rPr>
          <w:lang w:val="en-US"/>
        </w:rPr>
        <w:t xml:space="preserve">a </w:t>
      </w:r>
      <w:r w:rsidR="00D216F2">
        <w:rPr>
          <w:lang w:val="en-US"/>
        </w:rPr>
        <w:t xml:space="preserve">NULL value which </w:t>
      </w:r>
      <w:r w:rsidR="009C25DF">
        <w:rPr>
          <w:lang w:val="en-US"/>
        </w:rPr>
        <w:t xml:space="preserve">does not affect the forecast because that Date is a day off, </w:t>
      </w:r>
      <w:r w:rsidR="00C57E63">
        <w:rPr>
          <w:lang w:val="en-US"/>
        </w:rPr>
        <w:t xml:space="preserve">and </w:t>
      </w:r>
      <w:r w:rsidR="009C25DF">
        <w:rPr>
          <w:lang w:val="en-US"/>
        </w:rPr>
        <w:t xml:space="preserve">the stock market doesn’t have any exchange. The figure below </w:t>
      </w:r>
      <w:r w:rsidR="00C57E63">
        <w:rPr>
          <w:lang w:val="en-US"/>
        </w:rPr>
        <w:t>shows</w:t>
      </w:r>
      <w:r w:rsidR="009C25DF">
        <w:rPr>
          <w:lang w:val="en-US"/>
        </w:rPr>
        <w:t xml:space="preserve"> the value of </w:t>
      </w:r>
      <w:r w:rsidR="00C57E63">
        <w:rPr>
          <w:lang w:val="en-US"/>
        </w:rPr>
        <w:t xml:space="preserve">the </w:t>
      </w:r>
      <w:r w:rsidR="009C25DF">
        <w:rPr>
          <w:lang w:val="en-US"/>
        </w:rPr>
        <w:t>VN-Index in the Data</w:t>
      </w:r>
    </w:p>
    <w:p w14:paraId="367D1A93" w14:textId="5EF6BE7F" w:rsidR="009A68AB" w:rsidRDefault="009A68AB" w:rsidP="00E024D0">
      <w:pPr>
        <w:pStyle w:val="bulletlist"/>
        <w:numPr>
          <w:ilvl w:val="0"/>
          <w:numId w:val="0"/>
        </w:numPr>
        <w:tabs>
          <w:tab w:val="clear" w:pos="14.40pt"/>
        </w:tabs>
        <w:rPr>
          <w:lang w:val="en-US"/>
        </w:rPr>
      </w:pPr>
      <w:r>
        <w:rPr>
          <w:noProof/>
          <w:lang w:val="en-US"/>
        </w:rPr>
        <w:drawing>
          <wp:inline distT="0" distB="0" distL="0" distR="0" wp14:anchorId="7863D8B9" wp14:editId="2FA77F6A">
            <wp:extent cx="3289694" cy="1478280"/>
            <wp:effectExtent l="0" t="0" r="0" b="0"/>
            <wp:docPr id="5" name="Picture 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5" name="Picture 5" descr="Chart, line char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93090" cy="1479806"/>
                    </a:xfrm>
                    <a:prstGeom prst="rect">
                      <a:avLst/>
                    </a:prstGeom>
                  </pic:spPr>
                </pic:pic>
              </a:graphicData>
            </a:graphic>
          </wp:inline>
        </w:drawing>
      </w:r>
    </w:p>
    <w:p w14:paraId="3AF6EB7F" w14:textId="0DAA2C5A" w:rsidR="004D14E9" w:rsidRPr="004D14E9" w:rsidRDefault="004D14E9" w:rsidP="004D14E9">
      <w:pPr>
        <w:pStyle w:val="bulletlist"/>
        <w:numPr>
          <w:ilvl w:val="0"/>
          <w:numId w:val="0"/>
        </w:numPr>
        <w:tabs>
          <w:tab w:val="clear" w:pos="14.40pt"/>
        </w:tabs>
        <w:ind w:start="36pt" w:firstLine="36pt"/>
        <w:rPr>
          <w:i/>
          <w:iCs/>
          <w:sz w:val="16"/>
          <w:szCs w:val="16"/>
          <w:lang w:val="en-US"/>
        </w:rPr>
      </w:pPr>
      <w:r w:rsidRPr="00397476">
        <w:rPr>
          <w:i/>
          <w:iCs/>
          <w:sz w:val="16"/>
          <w:szCs w:val="16"/>
          <w:lang w:val="en-US"/>
        </w:rPr>
        <w:t>Figure 1:</w:t>
      </w:r>
      <w:r>
        <w:rPr>
          <w:i/>
          <w:iCs/>
          <w:sz w:val="16"/>
          <w:szCs w:val="16"/>
          <w:lang w:val="en-US"/>
        </w:rPr>
        <w:t xml:space="preserve"> VN-Index stock data</w:t>
      </w:r>
    </w:p>
    <w:p w14:paraId="617E51F7" w14:textId="176922DD" w:rsidR="009C25DF" w:rsidRPr="009C25DF" w:rsidRDefault="00B43109" w:rsidP="00E024D0">
      <w:pPr>
        <w:pStyle w:val="bulletlist"/>
        <w:numPr>
          <w:ilvl w:val="0"/>
          <w:numId w:val="0"/>
        </w:numPr>
        <w:tabs>
          <w:tab w:val="clear" w:pos="14.40pt"/>
        </w:tabs>
        <w:rPr>
          <w:lang w:val="en-US"/>
        </w:rPr>
      </w:pPr>
      <w:r>
        <w:rPr>
          <w:lang w:val="en-US"/>
        </w:rPr>
        <w:t>The value is going up over time but in general, the data is highly randomly</w:t>
      </w:r>
    </w:p>
    <w:p w14:paraId="26535127" w14:textId="6B30D3D8" w:rsidR="009303D9" w:rsidRPr="005B520E" w:rsidRDefault="00B43109" w:rsidP="00ED0149">
      <w:pPr>
        <w:pStyle w:val="Heading2"/>
      </w:pPr>
      <w:r w:rsidRPr="00B43109">
        <w:t>Training and Test Data</w:t>
      </w:r>
    </w:p>
    <w:p w14:paraId="655D1D6F" w14:textId="13B0D4ED" w:rsidR="009303D9" w:rsidRDefault="00E024D0" w:rsidP="00E7596C">
      <w:pPr>
        <w:pStyle w:val="BodyText"/>
        <w:rPr>
          <w:lang w:val="en-US"/>
        </w:rPr>
      </w:pPr>
      <w:r>
        <w:rPr>
          <w:noProof/>
        </w:rPr>
        <w:drawing>
          <wp:anchor distT="0" distB="0" distL="114300" distR="114300" simplePos="0" relativeHeight="251655168" behindDoc="0" locked="0" layoutInCell="1" allowOverlap="1" wp14:anchorId="415E954E" wp14:editId="3F31C19E">
            <wp:simplePos x="0" y="0"/>
            <wp:positionH relativeFrom="column">
              <wp:posOffset>3175</wp:posOffset>
            </wp:positionH>
            <wp:positionV relativeFrom="paragraph">
              <wp:posOffset>1071245</wp:posOffset>
            </wp:positionV>
            <wp:extent cx="3195955" cy="1504950"/>
            <wp:effectExtent l="0" t="0" r="0" b="0"/>
            <wp:wrapTopAndBottom/>
            <wp:docPr id="6" name="Picture 6"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 name="Picture 6" descr="Chart, line char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95955" cy="1504950"/>
                    </a:xfrm>
                    <a:prstGeom prst="rect">
                      <a:avLst/>
                    </a:prstGeom>
                  </pic:spPr>
                </pic:pic>
              </a:graphicData>
            </a:graphic>
          </wp:anchor>
        </w:drawing>
      </w:r>
      <w:r w:rsidR="00E13BFB">
        <w:rPr>
          <w:lang w:val="en-US"/>
        </w:rPr>
        <w:t>For three models which are</w:t>
      </w:r>
      <w:r w:rsidR="00E13BFB" w:rsidRPr="00E13BFB">
        <w:rPr>
          <w:spacing w:val="0"/>
          <w:lang w:val="en-US" w:eastAsia="en-US"/>
        </w:rPr>
        <w:t xml:space="preserve"> </w:t>
      </w:r>
      <w:r w:rsidR="00E13BFB" w:rsidRPr="00E13BFB">
        <w:rPr>
          <w:lang w:val="en-US"/>
        </w:rPr>
        <w:t>Random Forest, LSTM</w:t>
      </w:r>
      <w:r w:rsidR="00E13BFB">
        <w:rPr>
          <w:lang w:val="en-US"/>
        </w:rPr>
        <w:t xml:space="preserve">, </w:t>
      </w:r>
      <w:r w:rsidR="00C57E63">
        <w:rPr>
          <w:lang w:val="en-US"/>
        </w:rPr>
        <w:t xml:space="preserve">and </w:t>
      </w:r>
      <w:proofErr w:type="spellStart"/>
      <w:r w:rsidR="00E13BFB" w:rsidRPr="00E13BFB">
        <w:rPr>
          <w:iCs/>
          <w:lang w:val="en-US"/>
        </w:rPr>
        <w:t>XGBoots</w:t>
      </w:r>
      <w:proofErr w:type="spellEnd"/>
      <w:r w:rsidR="00E13BFB">
        <w:rPr>
          <w:iCs/>
          <w:lang w:val="en-US"/>
        </w:rPr>
        <w:t>,</w:t>
      </w:r>
      <w:r w:rsidR="005758B6">
        <w:rPr>
          <w:iCs/>
          <w:lang w:val="en-US"/>
        </w:rPr>
        <w:t xml:space="preserve"> </w:t>
      </w:r>
      <w:r w:rsidR="00E13BFB">
        <w:rPr>
          <w:lang w:val="en-US"/>
        </w:rPr>
        <w:t>t</w:t>
      </w:r>
      <w:r w:rsidR="00B43109" w:rsidRPr="00B43109">
        <w:rPr>
          <w:lang w:val="en-US"/>
        </w:rPr>
        <w:t xml:space="preserve">he data set was divided into training and </w:t>
      </w:r>
      <w:r w:rsidR="00B43109">
        <w:rPr>
          <w:lang w:val="en-US"/>
        </w:rPr>
        <w:t>testing</w:t>
      </w:r>
      <w:r w:rsidR="00B43109" w:rsidRPr="00B43109">
        <w:rPr>
          <w:lang w:val="en-US"/>
        </w:rPr>
        <w:t xml:space="preserve"> </w:t>
      </w:r>
      <w:r w:rsidR="00B43109" w:rsidRPr="00B43109">
        <w:rPr>
          <w:lang w:val="en-US"/>
        </w:rPr>
        <w:t xml:space="preserve">where </w:t>
      </w:r>
      <w:r w:rsidR="00B43109">
        <w:rPr>
          <w:lang w:val="en-US"/>
        </w:rPr>
        <w:t>8</w:t>
      </w:r>
      <w:r w:rsidR="00B43109" w:rsidRPr="00B43109">
        <w:rPr>
          <w:lang w:val="en-US"/>
        </w:rPr>
        <w:t xml:space="preserve">0% of each data set </w:t>
      </w:r>
      <w:r w:rsidR="00B43109">
        <w:rPr>
          <w:lang w:val="en-US"/>
        </w:rPr>
        <w:t>was</w:t>
      </w:r>
      <w:r w:rsidR="00B43109" w:rsidRPr="00B43109">
        <w:rPr>
          <w:lang w:val="en-US"/>
        </w:rPr>
        <w:t xml:space="preserve"> used for training and </w:t>
      </w:r>
      <w:r w:rsidR="00B43109">
        <w:rPr>
          <w:lang w:val="en-US"/>
        </w:rPr>
        <w:t>2</w:t>
      </w:r>
      <w:r w:rsidR="00B43109" w:rsidRPr="00B43109">
        <w:rPr>
          <w:lang w:val="en-US"/>
        </w:rPr>
        <w:t>0% of each data set was used for testing the accuracy of models.</w:t>
      </w:r>
      <w:r w:rsidR="00B43109">
        <w:rPr>
          <w:lang w:val="en-US"/>
        </w:rPr>
        <w:t xml:space="preserve"> This is the common ratio </w:t>
      </w:r>
      <w:r>
        <w:rPr>
          <w:lang w:val="en-US"/>
        </w:rPr>
        <w:t xml:space="preserve">in </w:t>
      </w:r>
      <w:r w:rsidR="00B43109">
        <w:rPr>
          <w:lang w:val="en-US"/>
        </w:rPr>
        <w:t>every</w:t>
      </w:r>
      <w:r>
        <w:rPr>
          <w:lang w:val="en-US"/>
        </w:rPr>
        <w:t xml:space="preserve"> prediction because it has the best performance, especially when the size of the data is not very large</w:t>
      </w:r>
      <w:r w:rsidR="00330A81">
        <w:rPr>
          <w:lang w:val="en-US"/>
        </w:rPr>
        <w:t xml:space="preserve"> [3]</w:t>
      </w:r>
      <w:r>
        <w:rPr>
          <w:lang w:val="en-US"/>
        </w:rPr>
        <w:t>.</w:t>
      </w:r>
    </w:p>
    <w:p w14:paraId="0CA30D2D" w14:textId="079E4367" w:rsidR="00E024D0" w:rsidRDefault="004D14E9" w:rsidP="004D14E9">
      <w:pPr>
        <w:pStyle w:val="BodyText"/>
      </w:pPr>
      <w:r>
        <w:rPr>
          <w:i/>
          <w:iCs/>
          <w:sz w:val="16"/>
          <w:szCs w:val="16"/>
          <w:lang w:val="en-US"/>
        </w:rPr>
        <w:tab/>
      </w:r>
      <w:r w:rsidRPr="00397476">
        <w:rPr>
          <w:i/>
          <w:iCs/>
          <w:sz w:val="16"/>
          <w:szCs w:val="16"/>
          <w:lang w:val="en-US"/>
        </w:rPr>
        <w:t xml:space="preserve">Figure 2: </w:t>
      </w:r>
      <w:r>
        <w:rPr>
          <w:i/>
          <w:iCs/>
          <w:sz w:val="16"/>
          <w:szCs w:val="16"/>
          <w:lang w:val="en-US"/>
        </w:rPr>
        <w:t>The train and test data of three models</w:t>
      </w:r>
    </w:p>
    <w:p w14:paraId="5D8C8D73" w14:textId="77777777" w:rsidR="004D14E9" w:rsidRDefault="004D14E9" w:rsidP="004D14E9">
      <w:pPr>
        <w:pStyle w:val="BodyText"/>
      </w:pPr>
    </w:p>
    <w:p w14:paraId="2C2EA621" w14:textId="5ADD6273" w:rsidR="006C42DF" w:rsidRDefault="006C42DF" w:rsidP="006C42DF">
      <w:pPr>
        <w:pStyle w:val="Heading1"/>
        <w:rPr>
          <w:lang w:eastAsia="ja-JP"/>
        </w:rPr>
      </w:pPr>
      <w:bookmarkStart w:id="9" w:name="_Hlk123616499"/>
      <w:r w:rsidRPr="006C42DF">
        <w:rPr>
          <w:lang w:eastAsia="ja-JP"/>
        </w:rPr>
        <w:t>METHODOLOGY</w:t>
      </w:r>
      <w:bookmarkEnd w:id="9"/>
    </w:p>
    <w:p w14:paraId="38F07C93" w14:textId="49654978" w:rsidR="00B03CA2" w:rsidRPr="00B03CA2" w:rsidRDefault="00AA1958" w:rsidP="00B03CA2">
      <w:pPr>
        <w:pStyle w:val="Heading2"/>
        <w:rPr>
          <w:lang w:eastAsia="ja-JP"/>
        </w:rPr>
      </w:pPr>
      <w:r>
        <w:rPr>
          <w:lang w:eastAsia="ja-JP"/>
        </w:rPr>
        <w:t>Model</w:t>
      </w:r>
    </w:p>
    <w:p w14:paraId="5366F0D5" w14:textId="48472992" w:rsidR="009303D9" w:rsidRDefault="0054396D" w:rsidP="00DC5BFA">
      <w:pPr>
        <w:pStyle w:val="Heading3"/>
        <w:rPr>
          <w:lang w:eastAsia="ja-JP"/>
        </w:rPr>
      </w:pPr>
      <w:bookmarkStart w:id="10" w:name="_Hlk123630005"/>
      <w:r w:rsidRPr="0054396D">
        <w:t>Linear and Nonlinear regression</w:t>
      </w:r>
      <w:bookmarkEnd w:id="10"/>
    </w:p>
    <w:p w14:paraId="34284097" w14:textId="32969CE4" w:rsidR="0029433E" w:rsidRPr="005310CE" w:rsidRDefault="0029433E" w:rsidP="00DC5BFA">
      <w:pPr>
        <w:pStyle w:val="Heading4"/>
      </w:pPr>
      <w:r w:rsidRPr="005310CE">
        <w:t xml:space="preserve">About Regression </w:t>
      </w:r>
    </w:p>
    <w:p w14:paraId="0742ABCA" w14:textId="77777777" w:rsidR="0029433E" w:rsidRPr="005310CE" w:rsidRDefault="0029433E" w:rsidP="001770A4">
      <w:pPr>
        <w:ind w:firstLine="25.20pt"/>
        <w:jc w:val="both"/>
      </w:pPr>
      <w:r w:rsidRPr="005310CE">
        <w:t>Regression is a statistical method for predictive analysis, it is a basic and common algorithm in analysis. The main goal of Regression is to find the relationship between variables of a certain problem. One is regarded as an explanatory variable or independent and the other as a dependent variable. In next sections about Linear and Non-Linear will give a specific example of the explanatory variable, dependent variable, and the relationship between them.</w:t>
      </w:r>
    </w:p>
    <w:p w14:paraId="23C50A13" w14:textId="70D784CB" w:rsidR="0029433E" w:rsidRPr="005310CE" w:rsidRDefault="0029433E" w:rsidP="00DC5BFA">
      <w:pPr>
        <w:jc w:val="both"/>
        <w:rPr>
          <w:color w:val="000000" w:themeColor="text1"/>
        </w:rPr>
      </w:pPr>
      <w:r w:rsidRPr="00B723E7">
        <w:rPr>
          <w:color w:val="000000" w:themeColor="text1"/>
        </w:rPr>
        <w:t xml:space="preserve">Before building a linear model fit with the given data, the first is to determine </w:t>
      </w:r>
      <w:proofErr w:type="gramStart"/>
      <w:r w:rsidRPr="00B723E7">
        <w:rPr>
          <w:color w:val="000000" w:themeColor="text1"/>
        </w:rPr>
        <w:t>whether or not</w:t>
      </w:r>
      <w:proofErr w:type="gramEnd"/>
      <w:r w:rsidRPr="00B723E7">
        <w:rPr>
          <w:color w:val="000000" w:themeColor="text1"/>
        </w:rPr>
        <w:t xml:space="preserve"> there is a relationship between the variables of interest</w:t>
      </w:r>
      <w:r w:rsidR="00B723E7">
        <w:rPr>
          <w:color w:val="000000" w:themeColor="text1"/>
        </w:rPr>
        <w:t xml:space="preserve"> </w:t>
      </w:r>
      <w:r w:rsidRPr="00B723E7">
        <w:rPr>
          <w:color w:val="000000" w:themeColor="text1"/>
        </w:rPr>
        <w:t>[</w:t>
      </w:r>
      <w:r w:rsidR="00983715">
        <w:rPr>
          <w:color w:val="000000" w:themeColor="text1"/>
        </w:rPr>
        <w:t>3</w:t>
      </w:r>
      <w:r w:rsidRPr="00B723E7">
        <w:rPr>
          <w:color w:val="000000" w:themeColor="text1"/>
        </w:rPr>
        <w:t xml:space="preserve">]. </w:t>
      </w:r>
      <w:r w:rsidRPr="005310CE">
        <w:rPr>
          <w:color w:val="000000" w:themeColor="text1"/>
        </w:rPr>
        <w:t xml:space="preserve">The strength of the relationship between two variables is </w:t>
      </w:r>
      <w:r w:rsidR="00F413DC">
        <w:rPr>
          <w:color w:val="000000" w:themeColor="text1"/>
        </w:rPr>
        <w:t>shown</w:t>
      </w:r>
      <w:r w:rsidRPr="005310CE">
        <w:rPr>
          <w:color w:val="000000" w:themeColor="text1"/>
        </w:rPr>
        <w:t xml:space="preserve"> by a scatterplot, showing the increase or decrease trends.</w:t>
      </w:r>
    </w:p>
    <w:p w14:paraId="59203C63" w14:textId="77777777" w:rsidR="0029433E" w:rsidRPr="005310CE" w:rsidRDefault="0029433E" w:rsidP="00DC5BFA">
      <w:pPr>
        <w:jc w:val="both"/>
        <w:rPr>
          <w:color w:val="000000" w:themeColor="text1"/>
        </w:rPr>
      </w:pPr>
    </w:p>
    <w:p w14:paraId="44B998BA" w14:textId="77777777" w:rsidR="0029433E" w:rsidRPr="005310CE" w:rsidRDefault="0029433E" w:rsidP="00DC5BFA">
      <w:pPr>
        <w:pStyle w:val="Heading4"/>
      </w:pPr>
      <w:r w:rsidRPr="005310CE">
        <w:t>Linear Regression</w:t>
      </w:r>
    </w:p>
    <w:p w14:paraId="507AE332" w14:textId="3DFCC323" w:rsidR="00AF3342" w:rsidRDefault="0029433E" w:rsidP="001770A4">
      <w:pPr>
        <w:ind w:firstLine="25.20pt"/>
        <w:jc w:val="both"/>
        <w:rPr>
          <w:color w:val="000000" w:themeColor="text1"/>
        </w:rPr>
      </w:pPr>
      <w:r w:rsidRPr="005310CE">
        <w:rPr>
          <w:color w:val="000000" w:themeColor="text1"/>
        </w:rPr>
        <w:t xml:space="preserve">Linear is mean straight, flat. When visualized, Linear is a function if it graph is in the form of a straight line. In statistics, Linear Regression determines the strength of the association between a dependent variable and one or </w:t>
      </w:r>
      <w:r w:rsidR="00DC5BFA">
        <w:rPr>
          <w:color w:val="000000" w:themeColor="text1"/>
        </w:rPr>
        <w:t>m</w:t>
      </w:r>
      <w:r w:rsidR="00DC5BFA" w:rsidRPr="00DC5BFA">
        <w:rPr>
          <w:color w:val="000000" w:themeColor="text1"/>
        </w:rPr>
        <w:t>ultiple</w:t>
      </w:r>
      <w:r w:rsidR="00DC5BFA" w:rsidRPr="00DC5BFA">
        <w:rPr>
          <w:color w:val="000000" w:themeColor="text1"/>
        </w:rPr>
        <w:t xml:space="preserve"> </w:t>
      </w:r>
      <w:r w:rsidRPr="005310CE">
        <w:rPr>
          <w:color w:val="000000" w:themeColor="text1"/>
        </w:rPr>
        <w:t>independent variable</w:t>
      </w:r>
      <w:r w:rsidR="00DC5BFA">
        <w:rPr>
          <w:color w:val="000000" w:themeColor="text1"/>
        </w:rPr>
        <w:t>s</w:t>
      </w:r>
      <w:r w:rsidRPr="005310CE">
        <w:rPr>
          <w:color w:val="000000" w:themeColor="text1"/>
        </w:rPr>
        <w:t xml:space="preserve"> in a linear way. It can be created into models to predict something, and in this term, it is used for predicting VN-Index. Linear Regression is followed by </w:t>
      </w:r>
      <w:r>
        <w:rPr>
          <w:color w:val="000000" w:themeColor="text1"/>
        </w:rPr>
        <w:t>the formula</w:t>
      </w:r>
      <w:r w:rsidRPr="005310CE">
        <w:rPr>
          <w:color w:val="000000" w:themeColor="text1"/>
        </w:rPr>
        <w:t>:</w:t>
      </w:r>
      <w:r w:rsidR="00AF3342">
        <w:rPr>
          <w:color w:val="000000" w:themeColor="text1"/>
        </w:rPr>
        <w:t xml:space="preserve"> </w:t>
      </w:r>
    </w:p>
    <w:p w14:paraId="3DC2D1E3" w14:textId="77777777" w:rsidR="00AF3342" w:rsidRDefault="00AF3342" w:rsidP="0029433E">
      <w:pPr>
        <w:jc w:val="start"/>
        <w:rPr>
          <w:color w:val="000000" w:themeColor="text1"/>
        </w:rPr>
      </w:pPr>
    </w:p>
    <w:p w14:paraId="246079F5" w14:textId="0A087B68" w:rsidR="00AF3342" w:rsidRDefault="00AF3342" w:rsidP="0029433E">
      <w:pPr>
        <w:jc w:val="start"/>
        <w:rPr>
          <w:color w:val="000000" w:themeColor="text1"/>
          <w:lang w:val="fr-FR"/>
        </w:rPr>
      </w:pPr>
      <w:r w:rsidRPr="00AF3342">
        <w:rPr>
          <w:color w:val="000000" w:themeColor="text1"/>
          <w:lang w:val="fr-FR"/>
        </w:rPr>
        <w:t xml:space="preserve">Simple </w:t>
      </w:r>
      <w:proofErr w:type="spellStart"/>
      <w:r>
        <w:rPr>
          <w:color w:val="000000" w:themeColor="text1"/>
          <w:lang w:val="fr-FR"/>
        </w:rPr>
        <w:t>Linear</w:t>
      </w:r>
      <w:proofErr w:type="spellEnd"/>
      <w:r w:rsidR="00DC5BFA">
        <w:rPr>
          <w:color w:val="000000" w:themeColor="text1"/>
          <w:lang w:val="fr-FR"/>
        </w:rPr>
        <w:t xml:space="preserve"> </w:t>
      </w:r>
      <w:proofErr w:type="spellStart"/>
      <w:r>
        <w:rPr>
          <w:color w:val="000000" w:themeColor="text1"/>
          <w:lang w:val="fr-FR"/>
        </w:rPr>
        <w:t>Regression</w:t>
      </w:r>
      <w:proofErr w:type="spellEnd"/>
      <w:r>
        <w:rPr>
          <w:color w:val="000000" w:themeColor="text1"/>
          <w:lang w:val="fr-FR"/>
        </w:rPr>
        <w:t> :</w:t>
      </w:r>
    </w:p>
    <w:p w14:paraId="30CC4737" w14:textId="77777777" w:rsidR="00AF3342" w:rsidRDefault="00AF3342" w:rsidP="0029433E">
      <w:pPr>
        <w:jc w:val="start"/>
        <w:rPr>
          <w:color w:val="000000" w:themeColor="text1"/>
          <w:lang w:val="fr-FR"/>
        </w:rPr>
      </w:pPr>
    </w:p>
    <w:p w14:paraId="4CDF6668" w14:textId="3C9C3845" w:rsidR="00AF3342" w:rsidRPr="005310CE" w:rsidRDefault="00AF3342" w:rsidP="00AF3342">
      <w:pPr>
        <w:pBdr>
          <w:top w:val="nil"/>
          <w:left w:val="nil"/>
          <w:bottom w:val="nil"/>
          <w:right w:val="nil"/>
          <w:between w:val="nil"/>
        </w:pBdr>
        <w:ind w:end="2.05pt" w:hanging="49.50pt"/>
        <w:rPr>
          <w:color w:val="000000"/>
          <w:lang w:val="fr-FR"/>
        </w:rPr>
      </w:pPr>
      <w:r w:rsidRPr="005310CE">
        <w:rPr>
          <w:color w:val="000000"/>
          <w:lang w:val="fr-FR"/>
        </w:rPr>
        <w:t xml:space="preserve">Y = </w:t>
      </w:r>
      <w:r w:rsidRPr="005310CE">
        <w:rPr>
          <w:color w:val="000000"/>
        </w:rPr>
        <w:t>β</w:t>
      </w:r>
      <w:r w:rsidRPr="005310CE">
        <w:rPr>
          <w:color w:val="000000"/>
          <w:vertAlign w:val="subscript"/>
          <w:lang w:val="fr-FR"/>
        </w:rPr>
        <w:t xml:space="preserve">0 </w:t>
      </w:r>
      <w:r w:rsidRPr="005310CE">
        <w:rPr>
          <w:color w:val="000000"/>
          <w:lang w:val="fr-FR"/>
        </w:rPr>
        <w:t xml:space="preserve">+ </w:t>
      </w:r>
      <w:r w:rsidRPr="005310CE">
        <w:rPr>
          <w:color w:val="000000"/>
        </w:rPr>
        <w:t>β</w:t>
      </w:r>
      <w:r w:rsidRPr="005310CE">
        <w:rPr>
          <w:color w:val="000000"/>
          <w:vertAlign w:val="subscript"/>
          <w:lang w:val="fr-FR"/>
        </w:rPr>
        <w:t>1</w:t>
      </w:r>
      <w:r w:rsidRPr="005310CE">
        <w:rPr>
          <w:color w:val="000000"/>
          <w:lang w:val="fr-FR"/>
        </w:rPr>
        <w:t>*X</w:t>
      </w:r>
      <w:r w:rsidRPr="005310CE">
        <w:rPr>
          <w:color w:val="000000"/>
          <w:vertAlign w:val="subscript"/>
          <w:lang w:val="fr-FR"/>
        </w:rPr>
        <w:t xml:space="preserve">1 </w:t>
      </w:r>
      <w:r w:rsidRPr="005310CE">
        <w:rPr>
          <w:color w:val="000000"/>
          <w:lang w:val="fr-FR"/>
        </w:rPr>
        <w:t xml:space="preserve">+ </w:t>
      </w:r>
      <w:r w:rsidRPr="005310CE">
        <w:rPr>
          <w:color w:val="000000"/>
        </w:rPr>
        <w:t>β</w:t>
      </w:r>
      <w:r>
        <w:rPr>
          <w:color w:val="000000"/>
          <w:vertAlign w:val="subscript"/>
          <w:lang w:val="fr-FR"/>
        </w:rPr>
        <w:t>2</w:t>
      </w:r>
      <w:r w:rsidRPr="005310CE">
        <w:rPr>
          <w:color w:val="000000"/>
          <w:lang w:val="fr-FR"/>
        </w:rPr>
        <w:t>*X</w:t>
      </w:r>
      <w:r>
        <w:rPr>
          <w:color w:val="000000"/>
          <w:vertAlign w:val="subscript"/>
          <w:lang w:val="fr-FR"/>
        </w:rPr>
        <w:t>2</w:t>
      </w:r>
      <w:r w:rsidRPr="005310CE">
        <w:rPr>
          <w:color w:val="000000"/>
          <w:lang w:val="fr-FR"/>
        </w:rPr>
        <w:t xml:space="preserve">+ </w:t>
      </w:r>
      <w:r w:rsidRPr="005310CE">
        <w:rPr>
          <w:color w:val="000000"/>
        </w:rPr>
        <w:t>ε</w:t>
      </w:r>
    </w:p>
    <w:p w14:paraId="0363F9F4" w14:textId="3447891D" w:rsidR="00AF3342" w:rsidRDefault="00AF3342" w:rsidP="00AF3342">
      <w:pPr>
        <w:pBdr>
          <w:top w:val="nil"/>
          <w:left w:val="nil"/>
          <w:bottom w:val="nil"/>
          <w:right w:val="nil"/>
          <w:between w:val="nil"/>
        </w:pBdr>
        <w:ind w:start="49.50pt" w:end="2.05pt" w:hanging="49.50pt"/>
        <w:jc w:val="start"/>
        <w:rPr>
          <w:color w:val="000000" w:themeColor="text1"/>
          <w:lang w:val="fr-FR"/>
        </w:rPr>
      </w:pPr>
      <w:bookmarkStart w:id="11" w:name="_Hlk124437324"/>
      <w:bookmarkStart w:id="12" w:name="_Hlk124438267"/>
      <w:r w:rsidRPr="00AF3342">
        <w:rPr>
          <w:color w:val="000000" w:themeColor="text1"/>
          <w:lang w:val="fr-FR"/>
        </w:rPr>
        <w:t>Multiple</w:t>
      </w:r>
      <w:bookmarkEnd w:id="12"/>
      <w:r w:rsidRPr="00AF3342">
        <w:rPr>
          <w:color w:val="000000" w:themeColor="text1"/>
          <w:lang w:val="fr-FR"/>
        </w:rPr>
        <w:t xml:space="preserve"> </w:t>
      </w:r>
      <w:proofErr w:type="spellStart"/>
      <w:r w:rsidRPr="00AF3342">
        <w:rPr>
          <w:color w:val="000000" w:themeColor="text1"/>
          <w:lang w:val="fr-FR"/>
        </w:rPr>
        <w:t>Linear</w:t>
      </w:r>
      <w:proofErr w:type="spellEnd"/>
      <w:r w:rsidRPr="00AF3342">
        <w:rPr>
          <w:color w:val="000000" w:themeColor="text1"/>
          <w:lang w:val="fr-FR"/>
        </w:rPr>
        <w:t xml:space="preserve"> </w:t>
      </w:r>
      <w:proofErr w:type="spellStart"/>
      <w:r w:rsidRPr="00AF3342">
        <w:rPr>
          <w:color w:val="000000" w:themeColor="text1"/>
          <w:lang w:val="fr-FR"/>
        </w:rPr>
        <w:t>Regression</w:t>
      </w:r>
      <w:proofErr w:type="spellEnd"/>
      <w:r>
        <w:rPr>
          <w:color w:val="000000" w:themeColor="text1"/>
          <w:lang w:val="fr-FR"/>
        </w:rPr>
        <w:t> :</w:t>
      </w:r>
    </w:p>
    <w:p w14:paraId="2DE8DA22" w14:textId="77777777" w:rsidR="00AF3342" w:rsidRPr="00AF3342" w:rsidRDefault="00AF3342" w:rsidP="00AF3342">
      <w:pPr>
        <w:pBdr>
          <w:top w:val="nil"/>
          <w:left w:val="nil"/>
          <w:bottom w:val="nil"/>
          <w:right w:val="nil"/>
          <w:between w:val="nil"/>
        </w:pBdr>
        <w:ind w:start="49.50pt" w:end="2.05pt" w:hanging="49.50pt"/>
        <w:jc w:val="start"/>
        <w:rPr>
          <w:color w:val="000000" w:themeColor="text1"/>
          <w:lang w:val="fr-FR"/>
        </w:rPr>
      </w:pPr>
    </w:p>
    <w:p w14:paraId="66BB8169" w14:textId="090441FB" w:rsidR="0029433E" w:rsidRPr="005310CE" w:rsidRDefault="0029433E" w:rsidP="0029433E">
      <w:pPr>
        <w:pBdr>
          <w:top w:val="nil"/>
          <w:left w:val="nil"/>
          <w:bottom w:val="nil"/>
          <w:right w:val="nil"/>
          <w:between w:val="nil"/>
        </w:pBdr>
        <w:ind w:end="2.05pt" w:hanging="49.50pt"/>
        <w:rPr>
          <w:color w:val="000000"/>
        </w:rPr>
      </w:pPr>
      <w:r w:rsidRPr="005310CE">
        <w:rPr>
          <w:color w:val="000000"/>
          <w:lang w:val="fr-FR"/>
        </w:rPr>
        <w:t xml:space="preserve">Y = </w:t>
      </w:r>
      <w:r w:rsidRPr="005310CE">
        <w:rPr>
          <w:color w:val="000000"/>
        </w:rPr>
        <w:t>β</w:t>
      </w:r>
      <w:r w:rsidRPr="005310CE">
        <w:rPr>
          <w:color w:val="000000"/>
          <w:vertAlign w:val="subscript"/>
          <w:lang w:val="fr-FR"/>
        </w:rPr>
        <w:t xml:space="preserve">0 </w:t>
      </w:r>
      <w:r w:rsidRPr="005310CE">
        <w:rPr>
          <w:color w:val="000000"/>
          <w:lang w:val="fr-FR"/>
        </w:rPr>
        <w:t xml:space="preserve">+ </w:t>
      </w:r>
      <w:r w:rsidRPr="005310CE">
        <w:rPr>
          <w:color w:val="000000"/>
        </w:rPr>
        <w:t>β</w:t>
      </w:r>
      <w:r w:rsidRPr="005310CE">
        <w:rPr>
          <w:color w:val="000000"/>
          <w:vertAlign w:val="subscript"/>
          <w:lang w:val="fr-FR"/>
        </w:rPr>
        <w:t>1</w:t>
      </w:r>
      <w:r w:rsidRPr="005310CE">
        <w:rPr>
          <w:color w:val="000000"/>
          <w:lang w:val="fr-FR"/>
        </w:rPr>
        <w:t>*X</w:t>
      </w:r>
      <w:r w:rsidRPr="005310CE">
        <w:rPr>
          <w:color w:val="000000"/>
          <w:vertAlign w:val="subscript"/>
          <w:lang w:val="fr-FR"/>
        </w:rPr>
        <w:t xml:space="preserve">1 </w:t>
      </w:r>
      <w:r w:rsidRPr="005310CE">
        <w:rPr>
          <w:color w:val="000000"/>
          <w:lang w:val="fr-FR"/>
        </w:rPr>
        <w:t xml:space="preserve">+ ... </w:t>
      </w:r>
      <w:r w:rsidRPr="005310CE">
        <w:rPr>
          <w:color w:val="000000"/>
        </w:rPr>
        <w:t>+ β</w:t>
      </w:r>
      <w:r w:rsidRPr="005310CE">
        <w:rPr>
          <w:color w:val="000000"/>
          <w:vertAlign w:val="subscript"/>
        </w:rPr>
        <w:t>n</w:t>
      </w:r>
      <w:r w:rsidRPr="005310CE">
        <w:rPr>
          <w:color w:val="000000"/>
        </w:rPr>
        <w:t>*</w:t>
      </w:r>
      <w:proofErr w:type="spellStart"/>
      <w:r w:rsidRPr="005310CE">
        <w:rPr>
          <w:color w:val="000000"/>
        </w:rPr>
        <w:t>X</w:t>
      </w:r>
      <w:r w:rsidRPr="005310CE">
        <w:rPr>
          <w:color w:val="000000"/>
          <w:vertAlign w:val="subscript"/>
        </w:rPr>
        <w:t>n</w:t>
      </w:r>
      <w:proofErr w:type="spellEnd"/>
      <w:r w:rsidRPr="005310CE">
        <w:rPr>
          <w:color w:val="000000"/>
          <w:vertAlign w:val="subscript"/>
        </w:rPr>
        <w:t xml:space="preserve"> </w:t>
      </w:r>
      <w:r w:rsidRPr="005310CE">
        <w:rPr>
          <w:color w:val="000000"/>
        </w:rPr>
        <w:t>+ ε</w:t>
      </w:r>
    </w:p>
    <w:bookmarkEnd w:id="11"/>
    <w:p w14:paraId="426084E4" w14:textId="77777777" w:rsidR="0029433E" w:rsidRPr="005310CE" w:rsidRDefault="0029433E" w:rsidP="0029433E">
      <w:pPr>
        <w:pBdr>
          <w:top w:val="nil"/>
          <w:left w:val="nil"/>
          <w:bottom w:val="nil"/>
          <w:right w:val="nil"/>
          <w:between w:val="nil"/>
        </w:pBdr>
        <w:ind w:end="2.05pt"/>
        <w:jc w:val="start"/>
        <w:rPr>
          <w:color w:val="000000"/>
        </w:rPr>
      </w:pPr>
      <w:r w:rsidRPr="005310CE">
        <w:rPr>
          <w:color w:val="000000"/>
        </w:rPr>
        <w:tab/>
      </w:r>
      <w:proofErr w:type="gramStart"/>
      <w:r w:rsidRPr="005310CE">
        <w:rPr>
          <w:color w:val="000000"/>
        </w:rPr>
        <w:t>Where</w:t>
      </w:r>
      <w:proofErr w:type="gramEnd"/>
    </w:p>
    <w:p w14:paraId="0BD70050" w14:textId="77777777" w:rsidR="0029433E" w:rsidRPr="005310CE" w:rsidRDefault="0029433E" w:rsidP="0029433E">
      <w:pPr>
        <w:pBdr>
          <w:top w:val="nil"/>
          <w:left w:val="nil"/>
          <w:bottom w:val="nil"/>
          <w:right w:val="nil"/>
          <w:between w:val="nil"/>
        </w:pBdr>
        <w:ind w:end="2.05pt"/>
        <w:jc w:val="start"/>
        <w:rPr>
          <w:color w:val="000000"/>
        </w:rPr>
      </w:pPr>
      <w:r w:rsidRPr="005310CE">
        <w:rPr>
          <w:color w:val="000000"/>
        </w:rPr>
        <w:tab/>
        <w:t xml:space="preserve">Y is the dependent variable </w:t>
      </w:r>
    </w:p>
    <w:p w14:paraId="5233BC9A" w14:textId="77777777" w:rsidR="0029433E" w:rsidRPr="005310CE" w:rsidRDefault="0029433E" w:rsidP="0029433E">
      <w:pPr>
        <w:pBdr>
          <w:top w:val="nil"/>
          <w:left w:val="nil"/>
          <w:bottom w:val="nil"/>
          <w:right w:val="nil"/>
          <w:between w:val="nil"/>
        </w:pBdr>
        <w:ind w:end="2.05pt"/>
        <w:jc w:val="start"/>
        <w:rPr>
          <w:color w:val="000000"/>
        </w:rPr>
      </w:pPr>
      <w:r w:rsidRPr="005310CE">
        <w:rPr>
          <w:color w:val="000000"/>
        </w:rPr>
        <w:tab/>
        <w:t>X is the independent variable</w:t>
      </w:r>
    </w:p>
    <w:p w14:paraId="25D73AFC" w14:textId="77777777" w:rsidR="0029433E" w:rsidRPr="005310CE" w:rsidRDefault="0029433E" w:rsidP="0029433E">
      <w:pPr>
        <w:pBdr>
          <w:top w:val="nil"/>
          <w:left w:val="nil"/>
          <w:bottom w:val="nil"/>
          <w:right w:val="nil"/>
          <w:between w:val="nil"/>
        </w:pBdr>
        <w:ind w:end="2.05pt"/>
        <w:jc w:val="start"/>
        <w:rPr>
          <w:color w:val="000000"/>
        </w:rPr>
      </w:pPr>
      <w:r w:rsidRPr="005310CE">
        <w:rPr>
          <w:color w:val="000000"/>
        </w:rPr>
        <w:tab/>
      </w:r>
      <w:bookmarkStart w:id="13" w:name="_Hlk124437637"/>
      <m:oMath>
        <m:r>
          <w:rPr>
            <w:rFonts w:ascii="Cambria Math" w:hAnsi="Cambria Math"/>
          </w:rPr>
          <m:t>ε</m:t>
        </m:r>
      </m:oMath>
      <w:r w:rsidRPr="005310CE">
        <w:rPr>
          <w:color w:val="000000"/>
        </w:rPr>
        <w:t xml:space="preserve"> represent a random error</w:t>
      </w:r>
    </w:p>
    <w:p w14:paraId="4CFEA39F" w14:textId="47D3158D" w:rsidR="0029433E" w:rsidRDefault="0029433E" w:rsidP="0029433E">
      <w:pPr>
        <w:pBdr>
          <w:top w:val="nil"/>
          <w:left w:val="nil"/>
          <w:bottom w:val="nil"/>
          <w:right w:val="nil"/>
          <w:between w:val="nil"/>
        </w:pBdr>
        <w:ind w:end="2.05pt"/>
        <w:jc w:val="start"/>
        <w:rPr>
          <w:color w:val="000000"/>
        </w:rPr>
      </w:pPr>
      <w:r w:rsidRPr="005310CE">
        <w:rPr>
          <w:color w:val="000000"/>
        </w:rPr>
        <w:lastRenderedPageBreak/>
        <w:tab/>
      </w:r>
      <m:oMath>
        <m:r>
          <w:rPr>
            <w:rFonts w:ascii="Cambria Math" w:hAnsi="Cambria Math"/>
          </w:rPr>
          <m:t>β</m:t>
        </m:r>
      </m:oMath>
      <w:r w:rsidRPr="005310CE">
        <w:rPr>
          <w:color w:val="000000"/>
        </w:rPr>
        <w:t xml:space="preserve"> represent a parameter </w:t>
      </w:r>
    </w:p>
    <w:bookmarkEnd w:id="13"/>
    <w:p w14:paraId="44C215E5" w14:textId="3A507348" w:rsidR="0054396D" w:rsidRDefault="0054396D" w:rsidP="0054396D">
      <w:pPr>
        <w:pBdr>
          <w:top w:val="nil"/>
          <w:left w:val="nil"/>
          <w:bottom w:val="nil"/>
          <w:right w:val="nil"/>
          <w:between w:val="nil"/>
        </w:pBdr>
        <w:ind w:end="2.05pt"/>
        <w:jc w:val="start"/>
        <w:rPr>
          <w:color w:val="000000"/>
        </w:rPr>
      </w:pPr>
    </w:p>
    <w:p w14:paraId="3B637663" w14:textId="481BAA74" w:rsidR="00D647B3" w:rsidRDefault="006321BD" w:rsidP="0054396D">
      <w:pPr>
        <w:pBdr>
          <w:top w:val="nil"/>
          <w:left w:val="nil"/>
          <w:bottom w:val="nil"/>
          <w:right w:val="nil"/>
          <w:between w:val="nil"/>
        </w:pBdr>
        <w:ind w:end="2.05pt"/>
        <w:jc w:val="start"/>
        <w:rPr>
          <w:color w:val="000000"/>
        </w:rPr>
      </w:pPr>
      <w:r>
        <w:rPr>
          <w:noProof/>
          <w:color w:val="000000"/>
        </w:rPr>
        <w:drawing>
          <wp:inline distT="0" distB="0" distL="0" distR="0" wp14:anchorId="68671162" wp14:editId="46338A30">
            <wp:extent cx="3195955" cy="1096645"/>
            <wp:effectExtent l="0" t="0" r="4445" b="8255"/>
            <wp:docPr id="17" name="Picture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7" name="Picture 1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195955" cy="1096645"/>
                    </a:xfrm>
                    <a:prstGeom prst="rect">
                      <a:avLst/>
                    </a:prstGeom>
                  </pic:spPr>
                </pic:pic>
              </a:graphicData>
            </a:graphic>
          </wp:inline>
        </w:drawing>
      </w:r>
    </w:p>
    <w:p w14:paraId="7F7BC8E5" w14:textId="77777777" w:rsidR="004D14E9" w:rsidRDefault="004D14E9" w:rsidP="004D14E9">
      <w:pPr>
        <w:pBdr>
          <w:top w:val="nil"/>
          <w:left w:val="nil"/>
          <w:bottom w:val="nil"/>
          <w:right w:val="nil"/>
          <w:between w:val="nil"/>
        </w:pBdr>
        <w:ind w:end="2.05pt"/>
        <w:jc w:val="start"/>
        <w:rPr>
          <w:i/>
          <w:iCs/>
          <w:color w:val="273239"/>
          <w:sz w:val="16"/>
          <w:szCs w:val="16"/>
        </w:rPr>
      </w:pPr>
      <w:r w:rsidRPr="008D7A9F">
        <w:rPr>
          <w:i/>
          <w:iCs/>
          <w:color w:val="000000"/>
          <w:sz w:val="16"/>
          <w:szCs w:val="16"/>
        </w:rPr>
        <w:t>Figure 3:</w:t>
      </w:r>
      <w:r>
        <w:rPr>
          <w:i/>
          <w:iCs/>
          <w:color w:val="000000"/>
          <w:sz w:val="16"/>
          <w:szCs w:val="16"/>
        </w:rPr>
        <w:t xml:space="preserve"> </w:t>
      </w:r>
      <w:r w:rsidRPr="0027301A">
        <w:rPr>
          <w:i/>
          <w:iCs/>
          <w:color w:val="273239"/>
          <w:sz w:val="16"/>
          <w:szCs w:val="16"/>
          <w:highlight w:val="white"/>
        </w:rPr>
        <w:t>VN-Index Close Stock Price Forecasting</w:t>
      </w:r>
      <w:r>
        <w:rPr>
          <w:i/>
          <w:iCs/>
          <w:color w:val="273239"/>
          <w:sz w:val="16"/>
          <w:szCs w:val="16"/>
          <w:highlight w:val="white"/>
        </w:rPr>
        <w:t xml:space="preserve"> with Linear Regression</w:t>
      </w:r>
    </w:p>
    <w:p w14:paraId="7D1218DB" w14:textId="4D620485" w:rsidR="00D647B3" w:rsidRDefault="00D647B3" w:rsidP="0054396D">
      <w:pPr>
        <w:pBdr>
          <w:top w:val="nil"/>
          <w:left w:val="nil"/>
          <w:bottom w:val="nil"/>
          <w:right w:val="nil"/>
          <w:between w:val="nil"/>
        </w:pBdr>
        <w:ind w:end="2.05pt"/>
        <w:jc w:val="start"/>
        <w:rPr>
          <w:color w:val="000000"/>
        </w:rPr>
      </w:pPr>
    </w:p>
    <w:p w14:paraId="49B231D2" w14:textId="00BACD3A" w:rsidR="00B723E7" w:rsidRDefault="00B723E7" w:rsidP="001770A4">
      <w:pPr>
        <w:pBdr>
          <w:top w:val="nil"/>
          <w:left w:val="nil"/>
          <w:bottom w:val="nil"/>
          <w:right w:val="nil"/>
          <w:between w:val="nil"/>
        </w:pBdr>
        <w:ind w:end="2.05pt" w:firstLine="25.20pt"/>
        <w:jc w:val="both"/>
        <w:rPr>
          <w:color w:val="000000"/>
        </w:rPr>
      </w:pPr>
      <w:r>
        <w:rPr>
          <w:color w:val="000000"/>
        </w:rPr>
        <w:t xml:space="preserve">With data that has a lot of random </w:t>
      </w:r>
      <w:r w:rsidR="00581E1E">
        <w:rPr>
          <w:color w:val="000000"/>
        </w:rPr>
        <w:t>factors</w:t>
      </w:r>
      <w:r>
        <w:rPr>
          <w:color w:val="000000"/>
        </w:rPr>
        <w:t xml:space="preserve"> such as </w:t>
      </w:r>
      <w:r w:rsidR="00581E1E">
        <w:rPr>
          <w:color w:val="000000"/>
        </w:rPr>
        <w:t xml:space="preserve">the </w:t>
      </w:r>
      <w:r>
        <w:rPr>
          <w:color w:val="000000"/>
        </w:rPr>
        <w:t xml:space="preserve">stock market, which VN-Index </w:t>
      </w:r>
      <w:r w:rsidR="00581E1E">
        <w:rPr>
          <w:color w:val="000000"/>
        </w:rPr>
        <w:t xml:space="preserve">is </w:t>
      </w:r>
      <w:r>
        <w:rPr>
          <w:color w:val="000000"/>
        </w:rPr>
        <w:t>high or low</w:t>
      </w:r>
      <w:r w:rsidR="00581E1E">
        <w:rPr>
          <w:color w:val="000000"/>
        </w:rPr>
        <w:t xml:space="preserve"> followed</w:t>
      </w:r>
      <w:r>
        <w:rPr>
          <w:color w:val="000000"/>
        </w:rPr>
        <w:t xml:space="preserve"> by the market</w:t>
      </w:r>
      <w:r w:rsidR="00581E1E">
        <w:rPr>
          <w:color w:val="000000"/>
        </w:rPr>
        <w:t xml:space="preserve">. Linear Regression cannot be good for fitting the prediction with the </w:t>
      </w:r>
      <w:r w:rsidR="001770A4">
        <w:rPr>
          <w:color w:val="000000"/>
        </w:rPr>
        <w:t xml:space="preserve">actual value </w:t>
      </w:r>
      <w:r w:rsidR="00581E1E">
        <w:rPr>
          <w:color w:val="000000"/>
        </w:rPr>
        <w:t xml:space="preserve">test data, </w:t>
      </w:r>
      <w:r w:rsidR="00FD100D">
        <w:rPr>
          <w:color w:val="000000"/>
        </w:rPr>
        <w:t xml:space="preserve">it also can be evaluated in the table in section VI </w:t>
      </w:r>
      <w:r w:rsidR="00581E1E">
        <w:rPr>
          <w:color w:val="000000"/>
        </w:rPr>
        <w:t>(Note: Data tested on Linear and Non-Linear Regression is not split into two data set).</w:t>
      </w:r>
    </w:p>
    <w:p w14:paraId="2BA7B92A" w14:textId="77777777" w:rsidR="00581E1E" w:rsidRDefault="00581E1E" w:rsidP="0054396D">
      <w:pPr>
        <w:pBdr>
          <w:top w:val="nil"/>
          <w:left w:val="nil"/>
          <w:bottom w:val="nil"/>
          <w:right w:val="nil"/>
          <w:between w:val="nil"/>
        </w:pBdr>
        <w:ind w:end="2.05pt"/>
        <w:jc w:val="start"/>
        <w:rPr>
          <w:color w:val="000000"/>
        </w:rPr>
      </w:pPr>
    </w:p>
    <w:p w14:paraId="5A82F685" w14:textId="45BBC135" w:rsidR="00581E1E" w:rsidRPr="00581E1E" w:rsidRDefault="00581E1E" w:rsidP="00581E1E">
      <w:pPr>
        <w:pStyle w:val="Heading4"/>
      </w:pPr>
      <w:r>
        <w:t>Non-</w:t>
      </w:r>
      <w:r w:rsidRPr="005310CE">
        <w:t>Linear Regression</w:t>
      </w:r>
    </w:p>
    <w:p w14:paraId="71912057" w14:textId="59FF7F70" w:rsidR="0054396D" w:rsidRDefault="0054396D" w:rsidP="002E417E">
      <w:pPr>
        <w:pBdr>
          <w:top w:val="nil"/>
          <w:left w:val="nil"/>
          <w:bottom w:val="nil"/>
          <w:right w:val="nil"/>
          <w:between w:val="nil"/>
        </w:pBdr>
        <w:ind w:end="2.05pt" w:firstLine="18pt"/>
        <w:jc w:val="both"/>
        <w:rPr>
          <w:color w:val="000000"/>
        </w:rPr>
      </w:pPr>
      <w:r w:rsidRPr="0054396D">
        <w:rPr>
          <w:color w:val="000000"/>
        </w:rPr>
        <w:t xml:space="preserve">Nonlinear regression is </w:t>
      </w:r>
      <w:r w:rsidR="006321BD">
        <w:rPr>
          <w:color w:val="000000"/>
        </w:rPr>
        <w:t>a kind based on Linear Regression.</w:t>
      </w:r>
      <w:r w:rsidR="002E417E">
        <w:rPr>
          <w:color w:val="000000"/>
        </w:rPr>
        <w:t xml:space="preserve"> From the Linear Regression formula, </w:t>
      </w:r>
      <w:r w:rsidR="00F413DC">
        <w:rPr>
          <w:color w:val="000000"/>
        </w:rPr>
        <w:t xml:space="preserve">if </w:t>
      </w:r>
      <w:r w:rsidR="002E417E">
        <w:rPr>
          <w:color w:val="000000"/>
        </w:rPr>
        <w:t>one or more independent variables become Non-Linear, then there will become a Non-Linear Regression. In a graph, Non-Linear</w:t>
      </w:r>
      <w:r w:rsidR="00F413DC">
        <w:rPr>
          <w:color w:val="000000"/>
        </w:rPr>
        <w:t xml:space="preserve"> is shown in a curve line whose slope </w:t>
      </w:r>
      <w:r w:rsidR="00F413DC" w:rsidRPr="00F413DC">
        <w:rPr>
          <w:color w:val="000000"/>
        </w:rPr>
        <w:t>changes as the value of one of the variables changes.</w:t>
      </w:r>
      <w:r w:rsidR="00F413DC">
        <w:rPr>
          <w:color w:val="000000"/>
        </w:rPr>
        <w:t xml:space="preserve"> Depending on the problem, we will choose which formula or which variables will be Non–Linear.</w:t>
      </w:r>
    </w:p>
    <w:p w14:paraId="39C8DCFB" w14:textId="78DD3CAB" w:rsidR="00F413DC" w:rsidRPr="0054396D" w:rsidRDefault="00F413DC" w:rsidP="00F413DC">
      <w:pPr>
        <w:pBdr>
          <w:top w:val="nil"/>
          <w:left w:val="nil"/>
          <w:bottom w:val="nil"/>
          <w:right w:val="nil"/>
          <w:between w:val="nil"/>
        </w:pBdr>
        <w:ind w:end="2.05pt"/>
        <w:jc w:val="both"/>
        <w:rPr>
          <w:color w:val="000000"/>
        </w:rPr>
      </w:pPr>
      <w:r>
        <w:rPr>
          <w:color w:val="000000"/>
        </w:rPr>
        <w:t>For V</w:t>
      </w:r>
      <w:r w:rsidR="00977A4C">
        <w:rPr>
          <w:color w:val="000000"/>
        </w:rPr>
        <w:t>N</w:t>
      </w:r>
      <w:r>
        <w:rPr>
          <w:color w:val="000000"/>
        </w:rPr>
        <w:t xml:space="preserve">-Index, I will choose the </w:t>
      </w:r>
      <w:r w:rsidRPr="00F413DC">
        <w:rPr>
          <w:color w:val="000000"/>
        </w:rPr>
        <w:t>Quadratic</w:t>
      </w:r>
      <w:r>
        <w:rPr>
          <w:color w:val="000000"/>
        </w:rPr>
        <w:t xml:space="preserve"> model which has </w:t>
      </w:r>
      <w:r w:rsidR="00AF3342">
        <w:rPr>
          <w:color w:val="000000"/>
        </w:rPr>
        <w:t xml:space="preserve">the </w:t>
      </w:r>
      <w:r>
        <w:rPr>
          <w:color w:val="000000"/>
        </w:rPr>
        <w:t xml:space="preserve">formula is:  </w:t>
      </w:r>
    </w:p>
    <w:p w14:paraId="6BA84C01" w14:textId="3278B65A" w:rsidR="009D7157" w:rsidRDefault="009D7157" w:rsidP="0054396D">
      <w:pPr>
        <w:pBdr>
          <w:top w:val="nil"/>
          <w:left w:val="nil"/>
          <w:bottom w:val="nil"/>
          <w:right w:val="nil"/>
          <w:between w:val="nil"/>
        </w:pBdr>
        <w:ind w:end="2.05pt"/>
        <w:jc w:val="start"/>
      </w:pPr>
      <w:r>
        <w:t xml:space="preserve"> </w:t>
      </w:r>
    </w:p>
    <w:p w14:paraId="59C2DCC6" w14:textId="1E75342A" w:rsidR="00AF3342" w:rsidRDefault="00AF3342" w:rsidP="00983715">
      <w:pPr>
        <w:pBdr>
          <w:top w:val="nil"/>
          <w:left w:val="nil"/>
          <w:bottom w:val="nil"/>
          <w:right w:val="nil"/>
          <w:between w:val="nil"/>
        </w:pBdr>
        <w:ind w:start="18pt" w:end="2.05pt"/>
        <w:rPr>
          <w:color w:val="000000"/>
        </w:rPr>
      </w:pPr>
      <w:r w:rsidRPr="00AF3342">
        <w:rPr>
          <w:position w:val="-12"/>
        </w:rPr>
        <mc:AlternateContent>
          <mc:Choice Requires="v">
            <w:object w:dxaOrig="135pt" w:dyaOrig="19pt" w14:anchorId="674C7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21.8pt;height:17.4pt" o:ole="">
                <v:imagedata r:id="rId12" o:title=""/>
              </v:shape>
              <o:OLEObject Type="Embed" ProgID="Equation.DSMT4" ShapeID="_x0000_i1046" DrawAspect="Content" ObjectID="_1735110414" r:id="rId13"/>
            </w:object>
          </mc:Choice>
          <mc:Fallback>
            <w:object>
              <w:drawing>
                <wp:inline distT="0" distB="0" distL="0" distR="0" wp14:anchorId="0B9DB5AA" wp14:editId="02ED542D">
                  <wp:extent cx="1546860" cy="220980"/>
                  <wp:effectExtent l="0" t="0" r="0" b="7620"/>
                  <wp:docPr id="22" name="Object 2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
                          <pic:cNvPicPr>
                            <a:picLocks noChangeAspect="1" noChangeArrowheads="1"/>
                            <a:extLst>
                              <a:ext uri="{837473B0-CC2E-450a-ABE3-18F120FF3D37}">
                                <a15:objectPr xmlns:a15="http://schemas.microsoft.com/office/drawing/2012/main" objectId="_1735110414"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46860" cy="220980"/>
                          </a:xfrm>
                          <a:prstGeom prst="rect">
                            <a:avLst/>
                          </a:prstGeom>
                          <a:noFill/>
                          <a:ln>
                            <a:noFill/>
                          </a:ln>
                        </pic:spPr>
                      </pic:pic>
                    </a:graphicData>
                  </a:graphic>
                </wp:inline>
              </w:drawing>
              <w:objectEmbed w:drawAspect="content" r:id="rId13" w:progId="Equation.DSMT4" w:shapeId="22" w:fieldCodes=""/>
            </w:object>
          </mc:Fallback>
        </mc:AlternateContent>
      </w:r>
      <w:r w:rsidR="00983715">
        <w:t xml:space="preserve">             [4]</w:t>
      </w:r>
    </w:p>
    <w:p w14:paraId="51C05538" w14:textId="44C8787B" w:rsidR="0054396D" w:rsidRPr="0054396D" w:rsidRDefault="0054396D" w:rsidP="0054396D">
      <w:pPr>
        <w:pBdr>
          <w:top w:val="nil"/>
          <w:left w:val="nil"/>
          <w:bottom w:val="nil"/>
          <w:right w:val="nil"/>
          <w:between w:val="nil"/>
        </w:pBdr>
        <w:ind w:end="2.05pt"/>
        <w:jc w:val="start"/>
        <w:rPr>
          <w:color w:val="000000"/>
        </w:rPr>
      </w:pPr>
      <w:proofErr w:type="gramStart"/>
      <w:r w:rsidRPr="0054396D">
        <w:rPr>
          <w:color w:val="000000"/>
        </w:rPr>
        <w:t>Where</w:t>
      </w:r>
      <w:proofErr w:type="gramEnd"/>
    </w:p>
    <w:p w14:paraId="5A9219C9" w14:textId="77777777" w:rsidR="0054396D" w:rsidRPr="0054396D" w:rsidRDefault="0054396D" w:rsidP="0054396D">
      <w:pPr>
        <w:pBdr>
          <w:top w:val="nil"/>
          <w:left w:val="nil"/>
          <w:bottom w:val="nil"/>
          <w:right w:val="nil"/>
          <w:between w:val="nil"/>
        </w:pBdr>
        <w:ind w:end="2.05pt"/>
        <w:jc w:val="start"/>
        <w:rPr>
          <w:color w:val="000000"/>
        </w:rPr>
      </w:pPr>
      <w:r w:rsidRPr="0054396D">
        <w:rPr>
          <w:color w:val="000000"/>
        </w:rPr>
        <w:tab/>
        <w:t>y is the dependent variable</w:t>
      </w:r>
    </w:p>
    <w:p w14:paraId="31F4290F" w14:textId="1CBF9E62" w:rsidR="0054396D" w:rsidRDefault="0054396D" w:rsidP="0054396D">
      <w:pPr>
        <w:pBdr>
          <w:top w:val="nil"/>
          <w:left w:val="nil"/>
          <w:bottom w:val="nil"/>
          <w:right w:val="nil"/>
          <w:between w:val="nil"/>
        </w:pBdr>
        <w:ind w:end="2.05pt"/>
        <w:jc w:val="start"/>
        <w:rPr>
          <w:color w:val="000000"/>
        </w:rPr>
      </w:pPr>
      <w:r w:rsidRPr="0054396D">
        <w:rPr>
          <w:color w:val="000000"/>
        </w:rPr>
        <w:tab/>
        <w:t>x is the independent variable</w:t>
      </w:r>
    </w:p>
    <w:p w14:paraId="46072E3A" w14:textId="3EA7071E" w:rsidR="00AF3342" w:rsidRPr="005310CE" w:rsidRDefault="00AF3342" w:rsidP="00AF3342">
      <w:pPr>
        <w:pBdr>
          <w:top w:val="nil"/>
          <w:left w:val="nil"/>
          <w:bottom w:val="nil"/>
          <w:right w:val="nil"/>
          <w:between w:val="nil"/>
        </w:pBdr>
        <w:ind w:end="2.05pt"/>
        <w:jc w:val="start"/>
        <w:rPr>
          <w:color w:val="000000"/>
        </w:rPr>
      </w:pPr>
      <w:r>
        <w:rPr>
          <w:color w:val="000000"/>
        </w:rPr>
        <w:tab/>
      </w:r>
      <m:oMath>
        <m:r>
          <w:rPr>
            <w:rFonts w:ascii="Cambria Math" w:hAnsi="Cambria Math"/>
            <w:color w:val="000000"/>
          </w:rPr>
          <m:t>ε</m:t>
        </m:r>
      </m:oMath>
      <w:r w:rsidRPr="005310CE">
        <w:rPr>
          <w:color w:val="000000"/>
        </w:rPr>
        <w:t xml:space="preserve"> represent a random error</w:t>
      </w:r>
    </w:p>
    <w:p w14:paraId="1C854795" w14:textId="3BCD52BE" w:rsidR="00AF3342" w:rsidRPr="00AF3342" w:rsidRDefault="00AF3342" w:rsidP="00AF3342">
      <w:pPr>
        <w:pBdr>
          <w:top w:val="nil"/>
          <w:left w:val="nil"/>
          <w:bottom w:val="nil"/>
          <w:right w:val="nil"/>
          <w:between w:val="nil"/>
        </w:pBdr>
        <w:ind w:end="2.05pt"/>
        <w:jc w:val="start"/>
        <w:rPr>
          <w:color w:val="000000"/>
        </w:rPr>
      </w:pPr>
      <w:r w:rsidRPr="00AF3342">
        <w:rPr>
          <w:color w:val="000000"/>
        </w:rPr>
        <w:tab/>
      </w:r>
      <m:oMath>
        <m:r>
          <w:rPr>
            <w:rFonts w:ascii="Cambria Math" w:hAnsi="Cambria Math"/>
            <w:color w:val="000000"/>
          </w:rPr>
          <m:t>β</m:t>
        </m:r>
      </m:oMath>
      <w:r w:rsidRPr="00AF3342">
        <w:rPr>
          <w:color w:val="000000"/>
        </w:rPr>
        <w:t xml:space="preserve"> represent a parameter </w:t>
      </w:r>
    </w:p>
    <w:p w14:paraId="7E2BD2F7" w14:textId="4017D0CF" w:rsidR="00AF3342" w:rsidRDefault="00AF3342" w:rsidP="0054396D">
      <w:pPr>
        <w:pBdr>
          <w:top w:val="nil"/>
          <w:left w:val="nil"/>
          <w:bottom w:val="nil"/>
          <w:right w:val="nil"/>
          <w:between w:val="nil"/>
        </w:pBdr>
        <w:ind w:end="2.05pt"/>
        <w:jc w:val="start"/>
        <w:rPr>
          <w:color w:val="000000"/>
        </w:rPr>
      </w:pPr>
    </w:p>
    <w:p w14:paraId="0420EF3C" w14:textId="20837420" w:rsidR="0054396D" w:rsidRDefault="009835BC" w:rsidP="0054396D">
      <w:pPr>
        <w:pBdr>
          <w:top w:val="nil"/>
          <w:left w:val="nil"/>
          <w:bottom w:val="nil"/>
          <w:right w:val="nil"/>
          <w:between w:val="nil"/>
        </w:pBdr>
        <w:ind w:end="2.05pt"/>
        <w:jc w:val="start"/>
        <w:rPr>
          <w:noProof/>
          <w:color w:val="000000"/>
        </w:rPr>
      </w:pPr>
      <w:r>
        <w:rPr>
          <w:noProof/>
          <w:color w:val="000000"/>
        </w:rPr>
        <w:drawing>
          <wp:inline distT="0" distB="0" distL="0" distR="0" wp14:anchorId="6E0AB9E0" wp14:editId="39C9F37A">
            <wp:extent cx="3195955" cy="1500505"/>
            <wp:effectExtent l="0" t="0" r="4445" b="4445"/>
            <wp:docPr id="16" name="Picture 16" descr="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Picture 16" descr="Chart&#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95955" cy="1500505"/>
                    </a:xfrm>
                    <a:prstGeom prst="rect">
                      <a:avLst/>
                    </a:prstGeom>
                  </pic:spPr>
                </pic:pic>
              </a:graphicData>
            </a:graphic>
          </wp:inline>
        </w:drawing>
      </w:r>
    </w:p>
    <w:p w14:paraId="14CC30C0" w14:textId="77777777" w:rsidR="004D14E9" w:rsidRDefault="004D14E9" w:rsidP="004D14E9">
      <w:pPr>
        <w:pBdr>
          <w:top w:val="nil"/>
          <w:left w:val="nil"/>
          <w:bottom w:val="nil"/>
          <w:right w:val="nil"/>
          <w:between w:val="nil"/>
        </w:pBdr>
        <w:ind w:end="2.05pt"/>
        <w:jc w:val="start"/>
        <w:rPr>
          <w:color w:val="000000"/>
        </w:rPr>
      </w:pPr>
      <w:r w:rsidRPr="007968D1">
        <w:rPr>
          <w:i/>
          <w:iCs/>
          <w:noProof/>
          <w:color w:val="000000"/>
          <w:sz w:val="16"/>
          <w:szCs w:val="16"/>
        </w:rPr>
        <w:t>Figure 4:</w:t>
      </w:r>
      <w:r w:rsidRPr="0027301A">
        <w:rPr>
          <w:i/>
          <w:iCs/>
          <w:color w:val="273239"/>
          <w:sz w:val="16"/>
          <w:szCs w:val="16"/>
          <w:highlight w:val="white"/>
        </w:rPr>
        <w:t>VN-Index Close Stock Price Forecasting</w:t>
      </w:r>
      <w:r>
        <w:rPr>
          <w:i/>
          <w:iCs/>
          <w:color w:val="273239"/>
          <w:sz w:val="16"/>
          <w:szCs w:val="16"/>
          <w:highlight w:val="white"/>
        </w:rPr>
        <w:t xml:space="preserve"> with Nonlinear Regression</w:t>
      </w:r>
    </w:p>
    <w:p w14:paraId="4C59F6B8" w14:textId="77777777" w:rsidR="00D058A5" w:rsidRDefault="00D058A5" w:rsidP="0054396D">
      <w:pPr>
        <w:pBdr>
          <w:top w:val="nil"/>
          <w:left w:val="nil"/>
          <w:bottom w:val="nil"/>
          <w:right w:val="nil"/>
          <w:between w:val="nil"/>
        </w:pBdr>
        <w:ind w:end="2.05pt"/>
        <w:jc w:val="start"/>
        <w:rPr>
          <w:color w:val="000000"/>
        </w:rPr>
      </w:pPr>
    </w:p>
    <w:p w14:paraId="2396DBC2" w14:textId="67A50EA0" w:rsidR="00977A4C" w:rsidRDefault="001770A4" w:rsidP="00977A4C">
      <w:pPr>
        <w:pStyle w:val="Heading4"/>
      </w:pPr>
      <w:r>
        <w:t>Evaluate both statistical models</w:t>
      </w:r>
    </w:p>
    <w:p w14:paraId="55235CF5" w14:textId="3C0DFAC7" w:rsidR="00977A4C" w:rsidRPr="00977A4C" w:rsidRDefault="00977A4C" w:rsidP="001770A4">
      <w:pPr>
        <w:ind w:firstLine="14.40pt"/>
        <w:jc w:val="both"/>
      </w:pPr>
      <w:r>
        <w:t>From visualizing data, we can see that the random factor can make the data have so much noise, while both Linear and Non-Linear just show the changes of values in uptrend or downtrend in general</w:t>
      </w:r>
      <w:r w:rsidR="001770A4">
        <w:t xml:space="preserve">. Of course, the prediction of both </w:t>
      </w:r>
      <w:proofErr w:type="gramStart"/>
      <w:r w:rsidR="001770A4">
        <w:t>are</w:t>
      </w:r>
      <w:proofErr w:type="gramEnd"/>
      <w:r w:rsidR="001770A4">
        <w:t xml:space="preserve"> not fit well with actual value, t</w:t>
      </w:r>
      <w:r>
        <w:t xml:space="preserve">hat </w:t>
      </w:r>
      <w:r w:rsidR="001770A4">
        <w:t xml:space="preserve">is </w:t>
      </w:r>
      <w:r>
        <w:t xml:space="preserve">why we may </w:t>
      </w:r>
      <w:r w:rsidR="001770A4">
        <w:t>look up</w:t>
      </w:r>
      <w:r>
        <w:t xml:space="preserve"> to new algorithms or model</w:t>
      </w:r>
      <w:r w:rsidR="001770A4">
        <w:t>s</w:t>
      </w:r>
      <w:r>
        <w:t xml:space="preserve"> that can make a </w:t>
      </w:r>
      <w:r w:rsidR="001770A4">
        <w:t>better</w:t>
      </w:r>
      <w:r>
        <w:t xml:space="preserve"> prediction.</w:t>
      </w:r>
    </w:p>
    <w:p w14:paraId="5CDFB770" w14:textId="7E05122A" w:rsidR="00D647B3" w:rsidRPr="00D647B3" w:rsidRDefault="00255D6A" w:rsidP="00B03CA2">
      <w:pPr>
        <w:pStyle w:val="Heading3"/>
      </w:pPr>
      <w:r w:rsidRPr="00255D6A">
        <w:t>Random Forest</w:t>
      </w:r>
    </w:p>
    <w:p w14:paraId="7E080485" w14:textId="58F2C9D7" w:rsidR="00255D6A" w:rsidRDefault="00255D6A" w:rsidP="00255D6A">
      <w:pPr>
        <w:jc w:val="both"/>
      </w:pPr>
      <w:r w:rsidRPr="005A6685">
        <w:rPr>
          <w:highlight w:val="white"/>
        </w:rPr>
        <w:t xml:space="preserve">Random Forest is a machine learning ensemble method that is widely used because of </w:t>
      </w:r>
      <w:r w:rsidR="00AF3342">
        <w:rPr>
          <w:highlight w:val="white"/>
        </w:rPr>
        <w:t>its</w:t>
      </w:r>
      <w:r w:rsidRPr="005A6685">
        <w:rPr>
          <w:highlight w:val="white"/>
        </w:rPr>
        <w:t xml:space="preserve"> flexibility, simplicity, and often quality results.</w:t>
      </w:r>
      <w:r w:rsidR="006A54A8">
        <w:t xml:space="preserve"> Before talking about Random Forest algorithms, I would like to present about Decision Tree algorithm first, because </w:t>
      </w:r>
      <w:r w:rsidR="00CC78CB">
        <w:t>Random Forest (</w:t>
      </w:r>
      <w:proofErr w:type="gramStart"/>
      <w:r w:rsidR="00CC78CB">
        <w:t>and also</w:t>
      </w:r>
      <w:proofErr w:type="gramEnd"/>
      <w:r w:rsidR="00CC78CB">
        <w:t xml:space="preserve"> </w:t>
      </w:r>
      <w:proofErr w:type="spellStart"/>
      <w:r w:rsidR="00CC78CB">
        <w:t>XGBoots</w:t>
      </w:r>
      <w:proofErr w:type="spellEnd"/>
      <w:r w:rsidR="00CC78CB">
        <w:t>) is based on and improved from the Decision Tree model.</w:t>
      </w:r>
    </w:p>
    <w:p w14:paraId="14A25DCD" w14:textId="77777777" w:rsidR="00255D6A" w:rsidRPr="005A6685" w:rsidRDefault="00255D6A" w:rsidP="00255D6A">
      <w:pPr>
        <w:jc w:val="both"/>
      </w:pPr>
    </w:p>
    <w:p w14:paraId="33F54223" w14:textId="71752F8E" w:rsidR="00255D6A" w:rsidRDefault="00255D6A" w:rsidP="00255D6A">
      <w:pPr>
        <w:jc w:val="both"/>
      </w:pPr>
      <w:r w:rsidRPr="005A6685">
        <w:t xml:space="preserve">   </w:t>
      </w:r>
      <w:r w:rsidRPr="005A6685">
        <w:rPr>
          <w:highlight w:val="white"/>
        </w:rPr>
        <w:t>In essence, Decision Trees is a flowlike chart structure where each node of the tree is used to test a particular attribute of the object.</w:t>
      </w:r>
      <w:r w:rsidRPr="005A6685">
        <w:t xml:space="preserve"> For example, imagine I have a person which will represent our object. We then test certain attributes of this person object. For example, one test would be whether they are male or female. The test will represent a "Decision Node" in our tree, and each of the possible outcomes "Male" or "Female" will represent a leaf node. The first "Decision Node" in our Decision Tree will be our "Root Node"[17]</w:t>
      </w:r>
      <w:r>
        <w:t>.</w:t>
      </w:r>
    </w:p>
    <w:p w14:paraId="62F70930" w14:textId="77777777" w:rsidR="00255D6A" w:rsidRDefault="00255D6A" w:rsidP="00255D6A">
      <w:pPr>
        <w:jc w:val="both"/>
      </w:pPr>
    </w:p>
    <w:p w14:paraId="3A28536D" w14:textId="77777777" w:rsidR="00255D6A" w:rsidRDefault="00255D6A" w:rsidP="00255D6A">
      <w:pPr>
        <w:jc w:val="both"/>
      </w:pPr>
      <w:r>
        <w:t xml:space="preserve">  Here is the illustration for Construction of Decision Tree:</w:t>
      </w:r>
    </w:p>
    <w:p w14:paraId="38154009" w14:textId="77777777" w:rsidR="00255D6A" w:rsidRDefault="00255D6A" w:rsidP="00255D6A">
      <w:pPr>
        <w:jc w:val="both"/>
      </w:pPr>
      <w:r w:rsidRPr="00C44C45">
        <w:rPr>
          <w:noProof/>
        </w:rPr>
        <w:drawing>
          <wp:inline distT="0" distB="0" distL="0" distR="0" wp14:anchorId="05AAAFD5" wp14:editId="00282B44">
            <wp:extent cx="3195955" cy="1709420"/>
            <wp:effectExtent l="0" t="0" r="4445" b="5080"/>
            <wp:docPr id="66" name="Picture 66" descr="Diagram&#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3" name="Picture 3" descr="Diagram&#10;&#10;Description automatically generated"/>
                    <pic:cNvPicPr/>
                  </pic:nvPicPr>
                  <pic:blipFill>
                    <a:blip r:embed="rId16"/>
                    <a:stretch>
                      <a:fillRect/>
                    </a:stretch>
                  </pic:blipFill>
                  <pic:spPr>
                    <a:xfrm>
                      <a:off x="0" y="0"/>
                      <a:ext cx="3195955" cy="1709420"/>
                    </a:xfrm>
                    <a:prstGeom prst="rect">
                      <a:avLst/>
                    </a:prstGeom>
                  </pic:spPr>
                </pic:pic>
              </a:graphicData>
            </a:graphic>
          </wp:inline>
        </w:drawing>
      </w:r>
    </w:p>
    <w:p w14:paraId="22465F08" w14:textId="77777777" w:rsidR="00255D6A" w:rsidRDefault="00255D6A" w:rsidP="00255D6A">
      <w:pPr>
        <w:jc w:val="both"/>
      </w:pPr>
    </w:p>
    <w:p w14:paraId="00B86D82" w14:textId="77777777" w:rsidR="00255D6A" w:rsidRDefault="00255D6A" w:rsidP="00255D6A">
      <w:pPr>
        <w:jc w:val="both"/>
      </w:pPr>
    </w:p>
    <w:p w14:paraId="60E860DE" w14:textId="77777777" w:rsidR="004D14E9" w:rsidRDefault="004D14E9" w:rsidP="004D14E9">
      <w:pPr>
        <w:rPr>
          <w:i/>
          <w:iCs/>
          <w:sz w:val="16"/>
          <w:szCs w:val="16"/>
        </w:rPr>
      </w:pPr>
      <w:r w:rsidRPr="007665B6">
        <w:rPr>
          <w:i/>
          <w:iCs/>
          <w:sz w:val="16"/>
          <w:szCs w:val="16"/>
        </w:rPr>
        <w:t xml:space="preserve">Figure </w:t>
      </w:r>
      <w:r>
        <w:rPr>
          <w:i/>
          <w:iCs/>
          <w:sz w:val="16"/>
          <w:szCs w:val="16"/>
        </w:rPr>
        <w:t>5</w:t>
      </w:r>
      <w:r w:rsidRPr="007665B6">
        <w:rPr>
          <w:i/>
          <w:iCs/>
          <w:sz w:val="16"/>
          <w:szCs w:val="16"/>
        </w:rPr>
        <w:t>: Illustration for Construction of the Decision Tree</w:t>
      </w:r>
    </w:p>
    <w:p w14:paraId="47AB64CE" w14:textId="77777777" w:rsidR="00255D6A" w:rsidRPr="007665B6" w:rsidRDefault="00255D6A" w:rsidP="00255D6A">
      <w:pPr>
        <w:rPr>
          <w:i/>
          <w:iCs/>
          <w:sz w:val="16"/>
          <w:szCs w:val="16"/>
        </w:rPr>
      </w:pPr>
    </w:p>
    <w:p w14:paraId="64CED736" w14:textId="6B69C376" w:rsidR="00255D6A" w:rsidRDefault="00255D6A" w:rsidP="00255D6A">
      <w:pPr>
        <w:jc w:val="both"/>
      </w:pPr>
      <w:r>
        <w:t xml:space="preserve">     </w:t>
      </w:r>
      <w:r w:rsidRPr="005A6685">
        <w:t xml:space="preserve">Root Node: Represents </w:t>
      </w:r>
      <w:r w:rsidR="00274375">
        <w:t xml:space="preserve">the </w:t>
      </w:r>
      <w:r w:rsidRPr="005A6685">
        <w:t>entire population or sample and this further gets divided into two or more homogeneous sets. Our starting point.[17]</w:t>
      </w:r>
    </w:p>
    <w:p w14:paraId="537C8518" w14:textId="77777777" w:rsidR="00F050F8" w:rsidRPr="005A6685" w:rsidRDefault="00F050F8" w:rsidP="00255D6A">
      <w:pPr>
        <w:jc w:val="both"/>
      </w:pPr>
    </w:p>
    <w:p w14:paraId="55702A55" w14:textId="125E4AC4" w:rsidR="00255D6A" w:rsidRPr="005A6685" w:rsidRDefault="00255D6A" w:rsidP="00255D6A">
      <w:pPr>
        <w:jc w:val="both"/>
      </w:pPr>
      <w:r>
        <w:t xml:space="preserve">     </w:t>
      </w:r>
      <w:r w:rsidRPr="005A6685">
        <w:t xml:space="preserve">Random Forest is </w:t>
      </w:r>
      <w:r w:rsidR="009C5AC7">
        <w:t>an</w:t>
      </w:r>
      <w:r w:rsidRPr="005A6685">
        <w:t xml:space="preserve"> </w:t>
      </w:r>
      <w:r w:rsidR="009C5AC7" w:rsidRPr="009C5AC7">
        <w:t xml:space="preserve">ensemble learning </w:t>
      </w:r>
      <w:r w:rsidR="009C5AC7">
        <w:t xml:space="preserve">algorithm </w:t>
      </w:r>
      <w:r w:rsidRPr="005A6685">
        <w:t>that can solve both classification and regression problems</w:t>
      </w:r>
      <w:r w:rsidR="009C5AC7">
        <w:t xml:space="preserve">. </w:t>
      </w:r>
      <w:r w:rsidR="009C5AC7" w:rsidRPr="009C5AC7">
        <w:rPr>
          <w:b/>
          <w:bCs/>
        </w:rPr>
        <w:t>Ensemble learning algorithms</w:t>
      </w:r>
      <w:r w:rsidR="009C5AC7" w:rsidRPr="009C5AC7">
        <w:t xml:space="preserve"> combine multiple machine learning algorithms to obtain a better model.</w:t>
      </w:r>
      <w:r w:rsidRPr="005A6685">
        <w:t xml:space="preserve"> </w:t>
      </w:r>
      <w:r w:rsidR="00274375">
        <w:t>Random Forest will build many decision trees with the Decision Tree algorithm, but each decision tree will be different, it came from sampling data randomly, which is why it was named ‘Random’</w:t>
      </w:r>
      <w:r w:rsidR="00CA4A8F">
        <w:t xml:space="preserve">. From </w:t>
      </w:r>
      <w:r w:rsidR="00F050F8">
        <w:t xml:space="preserve">the explanation, </w:t>
      </w:r>
      <w:r w:rsidR="00CA4A8F">
        <w:t xml:space="preserve">Random Forest </w:t>
      </w:r>
      <w:r w:rsidR="00F050F8">
        <w:t>may be</w:t>
      </w:r>
      <w:r w:rsidR="00CA4A8F">
        <w:t xml:space="preserve"> a good choice for data that has a lot of random factors like VN-</w:t>
      </w:r>
      <w:proofErr w:type="gramStart"/>
      <w:r w:rsidR="00CA4A8F">
        <w:t>Index</w:t>
      </w:r>
      <w:r w:rsidR="00274375">
        <w:t>[</w:t>
      </w:r>
      <w:proofErr w:type="gramEnd"/>
      <w:r w:rsidRPr="005A6685">
        <w:t xml:space="preserve">17]. </w:t>
      </w:r>
      <w:r w:rsidR="00F050F8">
        <w:t>Here is how Random Forest works in</w:t>
      </w:r>
      <w:r w:rsidRPr="005A6685">
        <w:t xml:space="preserve"> four steps:</w:t>
      </w:r>
    </w:p>
    <w:p w14:paraId="4B14EEBF" w14:textId="77777777" w:rsidR="00255D6A" w:rsidRPr="005A6685" w:rsidRDefault="00255D6A" w:rsidP="00255D6A">
      <w:pPr>
        <w:numPr>
          <w:ilvl w:val="0"/>
          <w:numId w:val="37"/>
        </w:numPr>
        <w:jc w:val="both"/>
      </w:pPr>
      <w:r w:rsidRPr="005A6685">
        <w:t>Select random samples from the given dataset</w:t>
      </w:r>
    </w:p>
    <w:p w14:paraId="7D17F67E" w14:textId="77777777" w:rsidR="00255D6A" w:rsidRPr="005A6685" w:rsidRDefault="00255D6A" w:rsidP="00255D6A">
      <w:pPr>
        <w:numPr>
          <w:ilvl w:val="0"/>
          <w:numId w:val="37"/>
        </w:numPr>
        <w:jc w:val="both"/>
      </w:pPr>
      <w:r w:rsidRPr="005A6685">
        <w:t>Set up a decision tree for each sample and get predicted results from each decision tree.</w:t>
      </w:r>
    </w:p>
    <w:p w14:paraId="1B582933" w14:textId="77777777" w:rsidR="00255D6A" w:rsidRPr="005A6685" w:rsidRDefault="00255D6A" w:rsidP="00255D6A">
      <w:pPr>
        <w:numPr>
          <w:ilvl w:val="0"/>
          <w:numId w:val="37"/>
        </w:numPr>
        <w:jc w:val="both"/>
      </w:pPr>
      <w:r w:rsidRPr="005A6685">
        <w:t>Then vote for each prediction result</w:t>
      </w:r>
    </w:p>
    <w:p w14:paraId="203152E2" w14:textId="67BCC2A6" w:rsidR="00255D6A" w:rsidRDefault="00255D6A" w:rsidP="00255D6A">
      <w:pPr>
        <w:numPr>
          <w:ilvl w:val="0"/>
          <w:numId w:val="37"/>
        </w:numPr>
        <w:jc w:val="both"/>
      </w:pPr>
      <w:r w:rsidRPr="005A6685">
        <w:t xml:space="preserve">Choose the most predicted result as the </w:t>
      </w:r>
      <w:r w:rsidR="00274375">
        <w:t>prediction’s</w:t>
      </w:r>
      <w:r w:rsidRPr="005A6685">
        <w:t xml:space="preserve"> final</w:t>
      </w:r>
    </w:p>
    <w:p w14:paraId="1F457B46" w14:textId="77777777" w:rsidR="00255D6A" w:rsidRDefault="00255D6A" w:rsidP="00255D6A">
      <w:pPr>
        <w:jc w:val="both"/>
      </w:pPr>
    </w:p>
    <w:p w14:paraId="4796F7BC" w14:textId="5B6EDEAE" w:rsidR="00255D6A" w:rsidRDefault="00255D6A" w:rsidP="00255D6A">
      <w:pPr>
        <w:jc w:val="both"/>
      </w:pPr>
      <w:r>
        <w:t xml:space="preserve">  Here is </w:t>
      </w:r>
      <w:r w:rsidR="00274375">
        <w:t xml:space="preserve">the </w:t>
      </w:r>
      <w:r>
        <w:t>flow chart of Working in Random Forest:</w:t>
      </w:r>
    </w:p>
    <w:p w14:paraId="6D4FE185" w14:textId="4D150CCB" w:rsidR="006A54A8" w:rsidRDefault="006A54A8" w:rsidP="00255D6A">
      <w:pPr>
        <w:jc w:val="both"/>
      </w:pPr>
      <w:r w:rsidRPr="003A0EFD">
        <w:rPr>
          <w:noProof/>
        </w:rPr>
        <w:lastRenderedPageBreak/>
        <w:drawing>
          <wp:inline distT="0" distB="0" distL="0" distR="0" wp14:anchorId="3B98A016" wp14:editId="455D6D34">
            <wp:extent cx="2872061" cy="1824355"/>
            <wp:effectExtent l="0" t="0" r="5080" b="4445"/>
            <wp:docPr id="18" name="Picture 18" descr="Diagram&#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 name="Picture 4" descr="Diagram&#10;&#10;Description automatically generated"/>
                    <pic:cNvPicPr/>
                  </pic:nvPicPr>
                  <pic:blipFill>
                    <a:blip r:embed="rId17"/>
                    <a:stretch>
                      <a:fillRect/>
                    </a:stretch>
                  </pic:blipFill>
                  <pic:spPr>
                    <a:xfrm>
                      <a:off x="0" y="0"/>
                      <a:ext cx="2873016" cy="1824962"/>
                    </a:xfrm>
                    <a:prstGeom prst="rect">
                      <a:avLst/>
                    </a:prstGeom>
                  </pic:spPr>
                </pic:pic>
              </a:graphicData>
            </a:graphic>
          </wp:inline>
        </w:drawing>
      </w:r>
    </w:p>
    <w:p w14:paraId="120FB292" w14:textId="2F894C03" w:rsidR="00431377" w:rsidRPr="0035668A" w:rsidRDefault="00431377" w:rsidP="00431377">
      <w:pPr>
        <w:jc w:val="both"/>
      </w:pPr>
    </w:p>
    <w:p w14:paraId="4135E5EF" w14:textId="5C77098D" w:rsidR="00CA3D7A" w:rsidRPr="0035668A" w:rsidRDefault="00CA3D7A" w:rsidP="00B03CA2">
      <w:pPr>
        <w:pStyle w:val="Heading3"/>
      </w:pPr>
      <w:r w:rsidRPr="0035668A">
        <w:t>LSTM</w:t>
      </w:r>
    </w:p>
    <w:p w14:paraId="111170A2" w14:textId="77777777" w:rsidR="00CA3D7A" w:rsidRPr="0035668A" w:rsidRDefault="00CA3D7A" w:rsidP="00CA3D7A">
      <w:pPr>
        <w:jc w:val="both"/>
      </w:pPr>
      <w:r w:rsidRPr="0035668A">
        <w:t xml:space="preserve">Before stepping into the LSTM, Neural Network and RNN should be explained first. </w:t>
      </w:r>
    </w:p>
    <w:p w14:paraId="651AA9F3" w14:textId="77777777" w:rsidR="00CA3D7A" w:rsidRPr="0035668A" w:rsidRDefault="00CA3D7A" w:rsidP="00B03CA2">
      <w:pPr>
        <w:pStyle w:val="Heading4"/>
      </w:pPr>
      <w:r w:rsidRPr="0035668A">
        <w:t>What is Neural Network?</w:t>
      </w:r>
    </w:p>
    <w:p w14:paraId="4AF6CAD5" w14:textId="4C047A2C" w:rsidR="00CA3D7A" w:rsidRPr="0035668A" w:rsidRDefault="00CA3D7A" w:rsidP="00CA3D7A">
      <w:pPr>
        <w:jc w:val="both"/>
      </w:pPr>
      <w:r w:rsidRPr="0035668A">
        <w:t xml:space="preserve">Neural Network is a type of machine learning process that uses nodes or neurons linked together in a layered structure </w:t>
      </w:r>
      <w:proofErr w:type="gramStart"/>
      <w:r w:rsidRPr="0035668A">
        <w:t>similar to</w:t>
      </w:r>
      <w:proofErr w:type="gramEnd"/>
      <w:r w:rsidRPr="0035668A">
        <w:t xml:space="preserve"> the human brain. This approach creates an adaptive system used by computers to learn from past data and continuously improve to give the best output.</w:t>
      </w:r>
      <w:r w:rsidR="0083270D">
        <w:t>[7]</w:t>
      </w:r>
    </w:p>
    <w:p w14:paraId="0E7F8214" w14:textId="2847519E" w:rsidR="00CA3D7A" w:rsidRPr="0035668A" w:rsidRDefault="00CA3D7A" w:rsidP="00CA3D7A">
      <w:pPr>
        <w:jc w:val="both"/>
      </w:pPr>
    </w:p>
    <w:p w14:paraId="679632D2" w14:textId="44310443" w:rsidR="004D14E9" w:rsidRDefault="009A68AB" w:rsidP="004D14E9">
      <w:pPr>
        <w:rPr>
          <w:i/>
          <w:iCs/>
          <w:sz w:val="16"/>
          <w:szCs w:val="16"/>
        </w:rPr>
      </w:pPr>
      <w:r w:rsidRPr="0035668A">
        <w:rPr>
          <w:rFonts w:eastAsia="Malgun Gothic"/>
          <w:noProof/>
          <w:color w:val="000000"/>
          <w:lang w:eastAsia="ko-KR"/>
        </w:rPr>
        <w:drawing>
          <wp:inline distT="0" distB="0" distL="0" distR="0" wp14:anchorId="3AFC655E" wp14:editId="7EC7BA77">
            <wp:extent cx="3116580" cy="2287490"/>
            <wp:effectExtent l="0" t="0" r="0" b="0"/>
            <wp:docPr id="3" name="Picture 3" descr="Diagram, schematic&#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Diagram, schematic&#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33560" cy="2299953"/>
                    </a:xfrm>
                    <a:prstGeom prst="rect">
                      <a:avLst/>
                    </a:prstGeom>
                  </pic:spPr>
                </pic:pic>
              </a:graphicData>
            </a:graphic>
          </wp:inline>
        </w:drawing>
      </w:r>
      <w:r w:rsidR="004D14E9" w:rsidRPr="003E0289">
        <w:t>[</w:t>
      </w:r>
      <w:r w:rsidR="00392BD1">
        <w:t>5</w:t>
      </w:r>
      <w:r w:rsidR="004D14E9" w:rsidRPr="004D14E9">
        <w:t>]</w:t>
      </w:r>
      <w:r w:rsidR="004D14E9" w:rsidRPr="0005630D">
        <w:rPr>
          <w:i/>
          <w:iCs/>
          <w:sz w:val="16"/>
          <w:szCs w:val="16"/>
        </w:rPr>
        <w:t xml:space="preserve"> Figure 6</w:t>
      </w:r>
      <w:r w:rsidR="004D14E9">
        <w:t xml:space="preserve">: </w:t>
      </w:r>
      <w:r w:rsidR="004D14E9" w:rsidRPr="004D14E9">
        <w:rPr>
          <w:i/>
          <w:iCs/>
          <w:sz w:val="16"/>
          <w:szCs w:val="16"/>
        </w:rPr>
        <w:t>Neural Network Architecture</w:t>
      </w:r>
    </w:p>
    <w:p w14:paraId="4346C7B2" w14:textId="77777777" w:rsidR="004D14E9" w:rsidRPr="0035668A" w:rsidRDefault="004D14E9" w:rsidP="004D14E9"/>
    <w:p w14:paraId="5506DE74" w14:textId="553E8909" w:rsidR="00CA3D7A" w:rsidRPr="00CA3D7A" w:rsidRDefault="00CA3D7A" w:rsidP="004D14E9">
      <w:pPr>
        <w:jc w:val="both"/>
        <w:rPr>
          <w:rFonts w:eastAsia="Times New Roman"/>
          <w:lang w:eastAsia="ja-JP"/>
        </w:rPr>
      </w:pPr>
      <w:bookmarkStart w:id="14" w:name="_Hlk123741047"/>
      <w:r w:rsidRPr="00CA3D7A">
        <w:rPr>
          <w:rFonts w:eastAsia="Times New Roman"/>
          <w:lang w:eastAsia="ja-JP"/>
        </w:rPr>
        <w:t>Neural Network Architecture</w:t>
      </w:r>
      <w:bookmarkEnd w:id="14"/>
      <w:r w:rsidR="004D14E9">
        <w:rPr>
          <w:rFonts w:eastAsia="Times New Roman"/>
          <w:lang w:eastAsia="ja-JP"/>
        </w:rPr>
        <w:t>:</w:t>
      </w:r>
    </w:p>
    <w:p w14:paraId="0390E49B" w14:textId="68EA6B5E" w:rsidR="00CA3D7A" w:rsidRPr="00CA3D7A" w:rsidRDefault="00B03CA2" w:rsidP="00CA3D7A">
      <w:pPr>
        <w:jc w:val="both"/>
        <w:rPr>
          <w:rFonts w:eastAsia="Times New Roman"/>
          <w:lang w:eastAsia="ja-JP"/>
        </w:rPr>
      </w:pPr>
      <w:r>
        <w:rPr>
          <w:rFonts w:eastAsia="Times New Roman"/>
          <w:lang w:eastAsia="ja-JP"/>
        </w:rPr>
        <w:t>A</w:t>
      </w:r>
      <w:r w:rsidR="00CA3D7A" w:rsidRPr="00CA3D7A">
        <w:rPr>
          <w:rFonts w:eastAsia="Times New Roman"/>
          <w:lang w:eastAsia="ja-JP"/>
        </w:rPr>
        <w:t xml:space="preserve"> Neural Network usually includes 3 specific layers as follows:</w:t>
      </w:r>
    </w:p>
    <w:p w14:paraId="689EC754" w14:textId="77777777" w:rsidR="00CA3D7A" w:rsidRPr="00CA3D7A" w:rsidRDefault="00CA3D7A" w:rsidP="00CA3D7A">
      <w:pPr>
        <w:jc w:val="both"/>
        <w:rPr>
          <w:rFonts w:eastAsia="Times New Roman"/>
          <w:lang w:eastAsia="ja-JP"/>
        </w:rPr>
      </w:pPr>
      <w:r w:rsidRPr="00CA3D7A">
        <w:rPr>
          <w:rFonts w:eastAsia="Times New Roman"/>
          <w:lang w:eastAsia="ja-JP"/>
        </w:rPr>
        <w:t xml:space="preserve">Input Layer: The first layer that input information comes to. Input nodes process the data, </w:t>
      </w:r>
      <w:proofErr w:type="gramStart"/>
      <w:r w:rsidRPr="00CA3D7A">
        <w:rPr>
          <w:rFonts w:eastAsia="Times New Roman"/>
          <w:lang w:eastAsia="ja-JP"/>
        </w:rPr>
        <w:t>analyze</w:t>
      </w:r>
      <w:proofErr w:type="gramEnd"/>
      <w:r w:rsidRPr="00CA3D7A">
        <w:rPr>
          <w:rFonts w:eastAsia="Times New Roman"/>
          <w:lang w:eastAsia="ja-JP"/>
        </w:rPr>
        <w:t xml:space="preserve"> or classify, and then pass the data to the next layer.</w:t>
      </w:r>
    </w:p>
    <w:p w14:paraId="2E51C41F" w14:textId="77777777" w:rsidR="00CA3D7A" w:rsidRPr="00CA3D7A" w:rsidRDefault="00CA3D7A" w:rsidP="00CA3D7A">
      <w:pPr>
        <w:jc w:val="both"/>
        <w:rPr>
          <w:rFonts w:eastAsia="Times New Roman"/>
          <w:lang w:eastAsia="ja-JP"/>
        </w:rPr>
      </w:pPr>
      <w:r w:rsidRPr="00CA3D7A">
        <w:rPr>
          <w:rFonts w:eastAsia="Times New Roman"/>
          <w:lang w:eastAsia="ja-JP"/>
        </w:rPr>
        <w:t xml:space="preserve">Hidden Layer: Located between the input and output layers, represents the inference and information processing process of the system. A neural network can have a large number of hidden layers which is dependent on how large the data has to train. </w:t>
      </w:r>
    </w:p>
    <w:p w14:paraId="11DDB49A" w14:textId="77777777" w:rsidR="00CA3D7A" w:rsidRPr="00CA3D7A" w:rsidRDefault="00CA3D7A" w:rsidP="00CA3D7A">
      <w:pPr>
        <w:jc w:val="both"/>
        <w:rPr>
          <w:rFonts w:eastAsia="Times New Roman"/>
          <w:lang w:eastAsia="ja-JP"/>
        </w:rPr>
      </w:pPr>
      <w:r w:rsidRPr="00CA3D7A">
        <w:rPr>
          <w:rFonts w:eastAsia="Times New Roman"/>
          <w:lang w:eastAsia="ja-JP"/>
        </w:rPr>
        <w:t xml:space="preserve">Output Layer: The output layer gives the result of all the data processed by the neural network. </w:t>
      </w:r>
    </w:p>
    <w:p w14:paraId="01663B89" w14:textId="77777777" w:rsidR="00CA3D7A" w:rsidRPr="00CA3D7A" w:rsidRDefault="00CA3D7A" w:rsidP="00CA3D7A">
      <w:pPr>
        <w:jc w:val="both"/>
        <w:rPr>
          <w:rFonts w:eastAsia="Times New Roman"/>
          <w:lang w:eastAsia="ja-JP"/>
        </w:rPr>
      </w:pPr>
      <w:r w:rsidRPr="00CA3D7A">
        <w:rPr>
          <w:rFonts w:eastAsia="Times New Roman"/>
          <w:lang w:eastAsia="ja-JP"/>
        </w:rPr>
        <w:t>There are many types of Neural networks which are used for different purposes. For making predictions about future outcomes such as stock data, Recurrent Neural Network (RNN) will be the best fit.</w:t>
      </w:r>
    </w:p>
    <w:p w14:paraId="7BD24F29" w14:textId="77777777" w:rsidR="00CA3D7A" w:rsidRPr="00CA3D7A" w:rsidRDefault="00CA3D7A" w:rsidP="00CA3D7A">
      <w:pPr>
        <w:jc w:val="both"/>
        <w:rPr>
          <w:rFonts w:eastAsia="Times New Roman"/>
          <w:lang w:eastAsia="ja-JP"/>
        </w:rPr>
      </w:pPr>
    </w:p>
    <w:p w14:paraId="4E33DBC5" w14:textId="77777777" w:rsidR="00CA3D7A" w:rsidRPr="00CA3D7A" w:rsidRDefault="00CA3D7A" w:rsidP="00B03CA2">
      <w:pPr>
        <w:pStyle w:val="Heading4"/>
        <w:rPr>
          <w:lang w:eastAsia="ja-JP"/>
        </w:rPr>
      </w:pPr>
      <w:r w:rsidRPr="00CA3D7A">
        <w:rPr>
          <w:lang w:eastAsia="ja-JP"/>
        </w:rPr>
        <w:t>Recurrent Neural Network</w:t>
      </w:r>
    </w:p>
    <w:p w14:paraId="3682E26B" w14:textId="77777777" w:rsidR="00CA3D7A" w:rsidRPr="00CA3D7A" w:rsidRDefault="00CA3D7A" w:rsidP="00CA3D7A">
      <w:pPr>
        <w:jc w:val="both"/>
        <w:rPr>
          <w:rFonts w:eastAsia="Times New Roman"/>
          <w:lang w:eastAsia="ja-JP"/>
        </w:rPr>
      </w:pPr>
      <w:r w:rsidRPr="00CA3D7A">
        <w:rPr>
          <w:rFonts w:eastAsia="Times New Roman"/>
          <w:noProof/>
          <w:lang w:eastAsia="ja-JP"/>
        </w:rPr>
        <w:drawing>
          <wp:anchor distT="0" distB="0" distL="114300" distR="114300" simplePos="0" relativeHeight="251656192" behindDoc="0" locked="0" layoutInCell="1" allowOverlap="1" wp14:anchorId="5634F225" wp14:editId="7414432D">
            <wp:simplePos x="0" y="0"/>
            <wp:positionH relativeFrom="column">
              <wp:posOffset>1066800</wp:posOffset>
            </wp:positionH>
            <wp:positionV relativeFrom="paragraph">
              <wp:posOffset>629920</wp:posOffset>
            </wp:positionV>
            <wp:extent cx="838200" cy="1304290"/>
            <wp:effectExtent l="0" t="0" r="0" b="0"/>
            <wp:wrapTopAndBottom/>
            <wp:docPr id="4" name="Picture 4" descr="Ico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 name="Picture 4" descr="Icon&#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38200" cy="1304290"/>
                    </a:xfrm>
                    <a:prstGeom prst="rect">
                      <a:avLst/>
                    </a:prstGeom>
                    <a:noFill/>
                  </pic:spPr>
                </pic:pic>
              </a:graphicData>
            </a:graphic>
          </wp:anchor>
        </w:drawing>
      </w:r>
      <w:r w:rsidRPr="00CA3D7A">
        <w:rPr>
          <w:rFonts w:eastAsia="Times New Roman"/>
          <w:lang w:eastAsia="ja-JP"/>
        </w:rPr>
        <w:t xml:space="preserve">Recurrent Neural Network (RNN) is a class of artificial neural networks where there is a connection between the output and input in the same segment, the output becomes the next input of that segment creating a loop. </w:t>
      </w:r>
    </w:p>
    <w:p w14:paraId="25CE5A0B" w14:textId="77777777" w:rsidR="004D14E9" w:rsidRDefault="004D14E9" w:rsidP="004D14E9">
      <w:pPr>
        <w:rPr>
          <w:i/>
          <w:iCs/>
          <w:sz w:val="16"/>
          <w:szCs w:val="16"/>
        </w:rPr>
      </w:pPr>
    </w:p>
    <w:p w14:paraId="7010B364" w14:textId="4BBEEFAD" w:rsidR="004D14E9" w:rsidRDefault="004D14E9" w:rsidP="0035668A">
      <w:pPr>
        <w:rPr>
          <w:i/>
          <w:iCs/>
          <w:sz w:val="16"/>
          <w:szCs w:val="16"/>
        </w:rPr>
      </w:pPr>
      <w:r w:rsidRPr="007968D1">
        <w:rPr>
          <w:i/>
          <w:iCs/>
          <w:sz w:val="16"/>
          <w:szCs w:val="16"/>
        </w:rPr>
        <w:t>Figure 7:</w:t>
      </w:r>
      <w:r w:rsidRPr="004D14E9">
        <w:t xml:space="preserve"> </w:t>
      </w:r>
      <w:r w:rsidRPr="004D14E9">
        <w:rPr>
          <w:i/>
          <w:iCs/>
          <w:sz w:val="16"/>
          <w:szCs w:val="16"/>
        </w:rPr>
        <w:t>Recurrent Neural Networks have loops.</w:t>
      </w:r>
    </w:p>
    <w:p w14:paraId="76FDA36D" w14:textId="77777777" w:rsidR="004D14E9" w:rsidRDefault="004D14E9" w:rsidP="0035668A">
      <w:pPr>
        <w:rPr>
          <w:i/>
          <w:iCs/>
          <w:sz w:val="16"/>
          <w:szCs w:val="16"/>
        </w:rPr>
      </w:pPr>
    </w:p>
    <w:p w14:paraId="516A4673" w14:textId="13B3B7A8" w:rsidR="0035668A" w:rsidRPr="0035668A" w:rsidRDefault="009E7EEB" w:rsidP="004D14E9">
      <w:pPr>
        <w:jc w:val="both"/>
      </w:pPr>
      <w:r w:rsidRPr="009E7EEB">
        <w:t xml:space="preserve">The figure above depicts a segment of the recurrent neural network A with input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9E7EEB">
        <w:t>​ and output</w:t>
      </w:r>
      <m:oMath>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t</m:t>
            </m:r>
          </m:sub>
        </m:sSub>
      </m:oMath>
      <w:r w:rsidRPr="009E7EEB">
        <w:t>​. A loop allows information to be passed from step to step in the neural network.</w:t>
      </w:r>
    </w:p>
    <w:p w14:paraId="751D845D" w14:textId="77777777" w:rsidR="0035668A" w:rsidRPr="0035668A" w:rsidRDefault="0035668A" w:rsidP="0035668A"/>
    <w:p w14:paraId="086BD4C8" w14:textId="4E691DD7" w:rsidR="0035668A" w:rsidRDefault="0035668A" w:rsidP="0035668A">
      <w:r w:rsidRPr="0035668A">
        <w:rPr>
          <w:noProof/>
        </w:rPr>
        <w:drawing>
          <wp:inline distT="0" distB="0" distL="0" distR="0" wp14:anchorId="5436D4C5" wp14:editId="568D6594">
            <wp:extent cx="2887980" cy="808990"/>
            <wp:effectExtent l="0" t="0" r="7620" b="0"/>
            <wp:docPr id="31" name="Picture 31" descr="Graphical user interface, application, Teams&#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4" name="Picture 4" descr="Graphical user interface, application, Teams&#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90134" cy="809593"/>
                    </a:xfrm>
                    <a:prstGeom prst="rect">
                      <a:avLst/>
                    </a:prstGeom>
                  </pic:spPr>
                </pic:pic>
              </a:graphicData>
            </a:graphic>
          </wp:inline>
        </w:drawing>
      </w:r>
    </w:p>
    <w:p w14:paraId="31AA9434" w14:textId="2E9012B9" w:rsidR="004D14E9" w:rsidRPr="0035668A" w:rsidRDefault="004D14E9" w:rsidP="0035668A">
      <w:r w:rsidRPr="0005630D">
        <w:rPr>
          <w:i/>
          <w:iCs/>
          <w:sz w:val="16"/>
          <w:szCs w:val="16"/>
        </w:rPr>
        <w:t xml:space="preserve">Figure </w:t>
      </w:r>
      <w:r>
        <w:rPr>
          <w:i/>
          <w:iCs/>
          <w:sz w:val="16"/>
          <w:szCs w:val="16"/>
        </w:rPr>
        <w:t>8</w:t>
      </w:r>
      <w:r>
        <w:t xml:space="preserve">: </w:t>
      </w:r>
      <w:r w:rsidRPr="004D14E9">
        <w:rPr>
          <w:i/>
          <w:iCs/>
          <w:sz w:val="16"/>
          <w:szCs w:val="16"/>
        </w:rPr>
        <w:t>An unrolled recurrent neural network.</w:t>
      </w:r>
    </w:p>
    <w:p w14:paraId="2BCEACD6" w14:textId="77777777" w:rsidR="0035668A" w:rsidRPr="0035668A" w:rsidRDefault="0035668A" w:rsidP="0035668A"/>
    <w:p w14:paraId="32C95FB7" w14:textId="5FC17B14" w:rsidR="0035668A" w:rsidRPr="0035668A" w:rsidRDefault="0035668A" w:rsidP="0035668A">
      <w:pPr>
        <w:jc w:val="both"/>
      </w:pPr>
      <w:r w:rsidRPr="0035668A">
        <w:t xml:space="preserve">If unfolding that loop of neural </w:t>
      </w:r>
      <w:proofErr w:type="gramStart"/>
      <w:r w:rsidRPr="0035668A">
        <w:t>network</w:t>
      </w:r>
      <w:proofErr w:type="gramEnd"/>
      <w:r w:rsidRPr="0035668A">
        <w:t xml:space="preserve"> A, we can see a recurrent neural network can be thought of as multiple replicas of the same network, where each output of one network is an input of another</w:t>
      </w:r>
      <w:r w:rsidR="005F1403">
        <w:t xml:space="preserve"> [</w:t>
      </w:r>
      <w:r w:rsidR="00392BD1">
        <w:t>30</w:t>
      </w:r>
      <w:r w:rsidR="005F1403">
        <w:t>]</w:t>
      </w:r>
      <w:r w:rsidRPr="0035668A">
        <w:t>. This special RNNs memory is called recurrent hidden states and gives the RNNs the ability to predict what input is coming next in the sequence of input data.</w:t>
      </w:r>
    </w:p>
    <w:p w14:paraId="7269BE61" w14:textId="77777777" w:rsidR="0035668A" w:rsidRPr="0035668A" w:rsidRDefault="0035668A" w:rsidP="0035668A">
      <w:pPr>
        <w:jc w:val="both"/>
      </w:pPr>
      <w:r w:rsidRPr="0035668A">
        <w:t xml:space="preserve">But with long sequences like we want to predict VN-Index in long-time sequences, RNN cannot do well. One of the common problems of RNNs is </w:t>
      </w:r>
      <w:proofErr w:type="gramStart"/>
      <w:r w:rsidRPr="0035668A">
        <w:t>called ”vanishing</w:t>
      </w:r>
      <w:proofErr w:type="gramEnd"/>
      <w:r w:rsidRPr="0035668A">
        <w:t xml:space="preserve"> gradients”. The gradients carry information used in the RNN, and when the gradient becomes too small, the parameter updates become insignificant. This makes the learning of long data sequences difficult. Another problem is Exploding Gradient is when the slope tends to grow exponentially. This problem arises when large error gradients accumulate, resulting in very large updates during the training process.</w:t>
      </w:r>
    </w:p>
    <w:p w14:paraId="5DB97357" w14:textId="77777777" w:rsidR="0035668A" w:rsidRPr="0035668A" w:rsidRDefault="0035668A" w:rsidP="0035668A">
      <w:pPr>
        <w:jc w:val="both"/>
      </w:pPr>
    </w:p>
    <w:p w14:paraId="2E8AC439" w14:textId="77777777" w:rsidR="0035668A" w:rsidRPr="0035668A" w:rsidRDefault="0035668A" w:rsidP="00B03CA2">
      <w:pPr>
        <w:pStyle w:val="Heading4"/>
      </w:pPr>
      <w:bookmarkStart w:id="15" w:name="_Hlk123573204"/>
      <w:r w:rsidRPr="0035668A">
        <w:t xml:space="preserve">Long Short-Term Memory (LSTM) </w:t>
      </w:r>
      <w:bookmarkEnd w:id="15"/>
      <w:r w:rsidRPr="0035668A">
        <w:t>Models</w:t>
      </w:r>
    </w:p>
    <w:p w14:paraId="0CEDE36E" w14:textId="07B93D1F" w:rsidR="0035668A" w:rsidRDefault="0035668A" w:rsidP="0035668A">
      <w:pPr>
        <w:jc w:val="both"/>
      </w:pPr>
      <w:r w:rsidRPr="0035668A">
        <w:t xml:space="preserve">Long Short-Term Memory (LSTM) is an improvement from the RNNs, which </w:t>
      </w:r>
      <w:proofErr w:type="gramStart"/>
      <w:r w:rsidRPr="0035668A">
        <w:t>is able to</w:t>
      </w:r>
      <w:proofErr w:type="gramEnd"/>
      <w:r w:rsidRPr="0035668A">
        <w:t xml:space="preserve"> solve the Gradient Problem. The LSTM models essentially extend the RNNs’ memory to enable them to keep and learn long-term dependencies of inputs. The figure below will show the LSTM Architecture</w:t>
      </w:r>
    </w:p>
    <w:p w14:paraId="686A8CC0" w14:textId="545989EF" w:rsidR="0035668A" w:rsidRDefault="0035668A" w:rsidP="0035668A">
      <w:pPr>
        <w:jc w:val="both"/>
      </w:pPr>
      <w:r w:rsidRPr="005517D1">
        <w:rPr>
          <w:rFonts w:eastAsia="Malgun Gothic"/>
          <w:noProof/>
          <w:color w:val="000000"/>
          <w:lang w:eastAsia="ko-KR"/>
        </w:rPr>
        <w:lastRenderedPageBreak/>
        <w:drawing>
          <wp:inline distT="0" distB="0" distL="0" distR="0" wp14:anchorId="53E05305" wp14:editId="5FDDD76F">
            <wp:extent cx="3081655" cy="1869735"/>
            <wp:effectExtent l="0" t="0" r="4445" b="0"/>
            <wp:docPr id="7" name="Picture 7" descr="Diagram&#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7" name="Picture 7" descr="Dia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81655" cy="1869735"/>
                    </a:xfrm>
                    <a:prstGeom prst="rect">
                      <a:avLst/>
                    </a:prstGeom>
                  </pic:spPr>
                </pic:pic>
              </a:graphicData>
            </a:graphic>
          </wp:inline>
        </w:drawing>
      </w:r>
    </w:p>
    <w:p w14:paraId="0A0D6CD2" w14:textId="0D67D913" w:rsidR="004D14E9" w:rsidRPr="004D14E9" w:rsidRDefault="004D14E9" w:rsidP="004D14E9">
      <w:pPr>
        <w:ind w:start="36pt" w:firstLine="36pt"/>
        <w:jc w:val="both"/>
        <w:rPr>
          <w:i/>
          <w:iCs/>
        </w:rPr>
      </w:pPr>
      <w:r w:rsidRPr="007968D1">
        <w:rPr>
          <w:i/>
          <w:iCs/>
          <w:sz w:val="16"/>
          <w:szCs w:val="16"/>
        </w:rPr>
        <w:t>Figure 9:</w:t>
      </w:r>
      <w:r w:rsidRPr="004D14E9">
        <w:rPr>
          <w:rFonts w:ascii="Roboto" w:hAnsi="Roboto"/>
          <w:color w:val="3D3D3D"/>
          <w:shd w:val="clear" w:color="auto" w:fill="FFFFFF"/>
        </w:rPr>
        <w:t xml:space="preserve"> </w:t>
      </w:r>
      <w:r w:rsidRPr="004D14E9">
        <w:rPr>
          <w:i/>
          <w:iCs/>
          <w:sz w:val="16"/>
          <w:szCs w:val="16"/>
        </w:rPr>
        <w:t>LSTM</w:t>
      </w:r>
      <w:r>
        <w:rPr>
          <w:i/>
          <w:iCs/>
          <w:sz w:val="16"/>
          <w:szCs w:val="16"/>
        </w:rPr>
        <w:t xml:space="preserve"> </w:t>
      </w:r>
      <w:r w:rsidRPr="004D14E9">
        <w:rPr>
          <w:i/>
          <w:iCs/>
          <w:sz w:val="16"/>
          <w:szCs w:val="16"/>
        </w:rPr>
        <w:t>Architecture</w:t>
      </w:r>
    </w:p>
    <w:p w14:paraId="33202EEE" w14:textId="74B52E4F" w:rsidR="0035668A" w:rsidRDefault="0035668A" w:rsidP="0035668A">
      <w:pPr>
        <w:jc w:val="both"/>
      </w:pPr>
    </w:p>
    <w:p w14:paraId="77528657" w14:textId="77777777" w:rsidR="009E7EEB" w:rsidRPr="0035668A" w:rsidRDefault="009E7EEB" w:rsidP="009E7EEB">
      <w:pPr>
        <w:jc w:val="both"/>
        <w:rPr>
          <w:u w:val="single"/>
        </w:rPr>
      </w:pPr>
      <w:r w:rsidRPr="0035668A">
        <w:t xml:space="preserve">In this Architecture of </w:t>
      </w:r>
      <w:bookmarkStart w:id="16" w:name="_Hlk123574855"/>
      <w:r w:rsidRPr="0035668A">
        <w:t xml:space="preserve">t state, </w:t>
      </w:r>
      <w:bookmarkEnd w:id="16"/>
      <w:r w:rsidRPr="0035668A">
        <w:t>there are:</w:t>
      </w:r>
    </w:p>
    <w:p w14:paraId="27C79219" w14:textId="77777777" w:rsidR="00E607CD" w:rsidRDefault="009E7EEB" w:rsidP="00E607CD">
      <w:pPr>
        <w:pStyle w:val="ListParagraph"/>
        <w:jc w:val="both"/>
      </w:pPr>
      <w:r w:rsidRPr="009E7EEB">
        <w:rPr>
          <w:i/>
          <w:iCs/>
        </w:rPr>
        <w:t>Output</w:t>
      </w:r>
      <w:r w:rsidRPr="0035668A">
        <w:t>: </w:t>
      </w:r>
      <m:oMath>
        <m:sSub>
          <m:sSubPr>
            <m:ctrlPr>
              <w:rPr>
                <w:rFonts w:ascii="Cambria Math" w:hAnsi="Cambria Math"/>
                <w:i/>
              </w:rPr>
            </m:ctrlPr>
          </m:sSubPr>
          <m:e>
            <m:r>
              <w:rPr>
                <w:rFonts w:ascii="Cambria Math" w:hAnsi="Cambria Math"/>
              </w:rPr>
              <m:t>h</m:t>
            </m:r>
          </m:e>
          <m:sub>
            <m:r>
              <w:rPr>
                <w:rFonts w:ascii="Cambria Math" w:hAnsi="Cambria Math"/>
              </w:rPr>
              <m:t>t</m:t>
            </m:r>
          </m:sub>
        </m:sSub>
      </m:oMath>
      <w:r>
        <w:t>,</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35668A">
        <w:t xml:space="preserve"> </w:t>
      </w:r>
    </w:p>
    <w:p w14:paraId="639433D3" w14:textId="3B6207B4" w:rsidR="00E607CD" w:rsidRDefault="009E7EEB" w:rsidP="009E7EEB">
      <w:pPr>
        <w:pStyle w:val="ListParagraph"/>
        <w:numPr>
          <w:ilvl w:val="0"/>
          <w:numId w:val="39"/>
        </w:numPr>
        <w:jc w:val="both"/>
      </w:pPr>
      <w:r w:rsidRPr="0035668A">
        <w:t>where C</w:t>
      </w:r>
      <w:r>
        <w:t xml:space="preserve"> is</w:t>
      </w:r>
      <w:r w:rsidRPr="0035668A">
        <w:t xml:space="preserve"> the cell state</w:t>
      </w:r>
    </w:p>
    <w:p w14:paraId="33F8A2E7" w14:textId="2E3C8A59" w:rsidR="009E7EEB" w:rsidRPr="0035668A" w:rsidRDefault="009E7EEB" w:rsidP="009E7EEB">
      <w:pPr>
        <w:pStyle w:val="ListParagraph"/>
        <w:numPr>
          <w:ilvl w:val="0"/>
          <w:numId w:val="39"/>
        </w:numPr>
        <w:jc w:val="both"/>
      </w:pPr>
      <w:r w:rsidRPr="0035668A">
        <w:t xml:space="preserve">h </w:t>
      </w:r>
      <w:r>
        <w:t xml:space="preserve">is </w:t>
      </w:r>
      <w:r w:rsidRPr="0035668A">
        <w:t>the hidden state.</w:t>
      </w:r>
    </w:p>
    <w:p w14:paraId="642C62C6" w14:textId="15D625EA" w:rsidR="004D14E9" w:rsidRDefault="0035668A" w:rsidP="0035668A">
      <w:pPr>
        <w:jc w:val="both"/>
      </w:pPr>
      <w:r w:rsidRPr="0035668A">
        <w:rPr>
          <w:noProof/>
        </w:rPr>
        <w:drawing>
          <wp:inline distT="0" distB="0" distL="0" distR="0" wp14:anchorId="20B5CE26" wp14:editId="79B247B7">
            <wp:extent cx="3080850" cy="909320"/>
            <wp:effectExtent l="0" t="0" r="0" b="0"/>
            <wp:docPr id="11" name="Picture 11" descr="A picture containing text, clock, device&#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1" name="Picture 11" descr="A picture containing text, clock, device&#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090341" cy="912121"/>
                    </a:xfrm>
                    <a:prstGeom prst="rect">
                      <a:avLst/>
                    </a:prstGeom>
                  </pic:spPr>
                </pic:pic>
              </a:graphicData>
            </a:graphic>
          </wp:inline>
        </w:drawing>
      </w:r>
    </w:p>
    <w:p w14:paraId="6FF0DA95" w14:textId="2CEB1E0D" w:rsidR="004D14E9" w:rsidRDefault="004D14E9" w:rsidP="004D14E9">
      <w:pPr>
        <w:ind w:start="36pt" w:firstLine="36pt"/>
        <w:jc w:val="both"/>
      </w:pPr>
      <w:bookmarkStart w:id="17" w:name="_Hlk123744657"/>
      <w:r w:rsidRPr="007968D1">
        <w:rPr>
          <w:i/>
          <w:iCs/>
          <w:sz w:val="16"/>
          <w:szCs w:val="16"/>
        </w:rPr>
        <w:t>Figure 10</w:t>
      </w:r>
      <w:bookmarkEnd w:id="17"/>
      <w:r w:rsidRPr="007968D1">
        <w:rPr>
          <w:i/>
          <w:iCs/>
          <w:sz w:val="16"/>
          <w:szCs w:val="16"/>
        </w:rPr>
        <w:t>:</w:t>
      </w:r>
      <w:r>
        <w:rPr>
          <w:i/>
          <w:iCs/>
          <w:sz w:val="16"/>
          <w:szCs w:val="16"/>
        </w:rPr>
        <w:t xml:space="preserve"> Cell </w:t>
      </w:r>
      <w:proofErr w:type="gramStart"/>
      <w:r>
        <w:rPr>
          <w:i/>
          <w:iCs/>
          <w:sz w:val="16"/>
          <w:szCs w:val="16"/>
        </w:rPr>
        <w:t xml:space="preserve">State </w:t>
      </w:r>
      <w:r w:rsidRPr="004D14E9">
        <w:rPr>
          <w:i/>
          <w:iCs/>
          <w:sz w:val="16"/>
          <w:szCs w:val="16"/>
        </w:rPr>
        <w:t xml:space="preserve"> LSTM</w:t>
      </w:r>
      <w:proofErr w:type="gramEnd"/>
    </w:p>
    <w:p w14:paraId="53794FA2" w14:textId="77777777" w:rsidR="004D14E9" w:rsidRDefault="004D14E9" w:rsidP="0035668A">
      <w:pPr>
        <w:jc w:val="both"/>
      </w:pPr>
    </w:p>
    <w:p w14:paraId="0E20822B" w14:textId="62E2E70D" w:rsidR="009E7EEB" w:rsidRPr="009E7EEB" w:rsidRDefault="009E7EEB" w:rsidP="009E7EEB">
      <w:pPr>
        <w:jc w:val="both"/>
      </w:pPr>
      <w:r w:rsidRPr="009E7EEB">
        <w:t>Cell state is basically the aggregate memory of the LSTM network overall time-steps.</w:t>
      </w:r>
    </w:p>
    <w:p w14:paraId="102E525D" w14:textId="5D237CC6" w:rsidR="009E7EEB" w:rsidRPr="009E7EEB" w:rsidRDefault="009E7EEB" w:rsidP="009E7EEB">
      <w:pPr>
        <w:jc w:val="both"/>
      </w:pPr>
      <w:r w:rsidRPr="009E7EEB">
        <w:t>This figure</w:t>
      </w:r>
      <w:r>
        <w:t xml:space="preserve"> (</w:t>
      </w:r>
      <w:r w:rsidRPr="009E7EEB">
        <w:rPr>
          <w:i/>
          <w:iCs/>
        </w:rPr>
        <w:t>Figure 10</w:t>
      </w:r>
      <w:r>
        <w:t>)</w:t>
      </w:r>
      <w:r w:rsidRPr="009E7EEB">
        <w:t>, the horizontal line on the top is Cell State (from old Cell State</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t-1</m:t>
            </m:r>
          </m:sub>
        </m:sSub>
      </m:oMath>
      <w:r w:rsidRPr="009E7EEB">
        <w:t xml:space="preserve"> to Cell Stat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Pr="009E7EEB">
        <w:t>, it runs straight down the entire chain, with only some minor linear interactions. It’s very easy for information to just flow and avoid change.</w:t>
      </w:r>
    </w:p>
    <w:p w14:paraId="5C1A69BD" w14:textId="77777777" w:rsidR="009E7EEB" w:rsidRPr="009E7EEB" w:rsidRDefault="009E7EEB" w:rsidP="009E7EEB">
      <w:pPr>
        <w:jc w:val="both"/>
      </w:pPr>
    </w:p>
    <w:p w14:paraId="45846D80" w14:textId="4B91ED9E" w:rsidR="009E7EEB" w:rsidRPr="009E7EEB" w:rsidRDefault="009E7EEB" w:rsidP="009E7EEB">
      <w:pPr>
        <w:jc w:val="both"/>
      </w:pPr>
      <w:r w:rsidRPr="009E7EEB">
        <w:rPr>
          <w:i/>
          <w:iCs/>
        </w:rPr>
        <w:t>Input</w:t>
      </w:r>
      <w:r w:rsidRPr="009E7EEB">
        <w:t xml:space="preserve">: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9E7EEB">
        <w:t xml:space="preserve">,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Pr="009E7EEB">
        <w:t xml:space="preserve">,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9E7EEB">
        <w:t xml:space="preserve"> ​</w:t>
      </w:r>
    </w:p>
    <w:p w14:paraId="3E4E5C9E" w14:textId="1919373F" w:rsidR="009E7EEB" w:rsidRPr="009E7EEB" w:rsidRDefault="00000000" w:rsidP="009E7EEB">
      <w:pPr>
        <w:pStyle w:val="ListParagraph"/>
        <w:numPr>
          <w:ilvl w:val="0"/>
          <w:numId w:val="39"/>
        </w:numPr>
        <w:jc w:val="start"/>
      </w:pP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9E7EEB" w:rsidRPr="009E7EEB">
        <w:t xml:space="preserve"> is the input in the t state of the model.</w:t>
      </w:r>
    </w:p>
    <w:p w14:paraId="5F43FC87" w14:textId="3855A82E" w:rsidR="009E7EEB" w:rsidRDefault="00000000" w:rsidP="009E7EEB">
      <w:pPr>
        <w:pStyle w:val="ListParagraph"/>
        <w:numPr>
          <w:ilvl w:val="0"/>
          <w:numId w:val="39"/>
        </w:numPr>
        <w:jc w:val="start"/>
      </w:pP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009E7EEB" w:rsidRPr="009E7EEB">
        <w:t xml:space="preserve">, </w:t>
      </w:r>
      <m:oMath>
        <m:sSub>
          <m:sSubPr>
            <m:ctrlPr>
              <w:rPr>
                <w:rFonts w:ascii="Cambria Math" w:hAnsi="Cambria Math"/>
                <w:i/>
              </w:rPr>
            </m:ctrlPr>
          </m:sSubPr>
          <m:e>
            <m:r>
              <w:rPr>
                <w:rFonts w:ascii="Cambria Math" w:hAnsi="Cambria Math"/>
              </w:rPr>
              <m:t>h</m:t>
            </m:r>
          </m:e>
          <m:sub>
            <m:r>
              <w:rPr>
                <w:rFonts w:ascii="Cambria Math" w:hAnsi="Cambria Math"/>
              </w:rPr>
              <m:t>t-1</m:t>
            </m:r>
          </m:sub>
        </m:sSub>
      </m:oMath>
      <w:r w:rsidR="009E7EEB" w:rsidRPr="009E7EEB">
        <w:t>,  are the output of the previous layer.</w:t>
      </w:r>
    </w:p>
    <w:p w14:paraId="4921C820" w14:textId="77777777" w:rsidR="009E7EEB" w:rsidRPr="009E7EEB" w:rsidRDefault="009E7EEB" w:rsidP="009E7EEB">
      <w:pPr>
        <w:jc w:val="both"/>
      </w:pPr>
    </w:p>
    <w:p w14:paraId="246134C7" w14:textId="4E3BACCC" w:rsidR="0035668A" w:rsidRPr="0035668A" w:rsidRDefault="009E7EEB" w:rsidP="009E7EEB">
      <w:pPr>
        <w:jc w:val="both"/>
      </w:pPr>
      <w:r w:rsidRPr="009E7EEB">
        <w:t>The LSTM does have the ability to remove or add information to the cell state, carefully regulated by structures called gates. They are composed out of a sigmoid neural net layer and a pointwise multiplication operation.</w:t>
      </w:r>
      <w:r w:rsidR="0035668A" w:rsidRPr="0035668A">
        <w:rPr>
          <w:noProof/>
        </w:rPr>
        <w:drawing>
          <wp:anchor distT="0" distB="0" distL="114300" distR="114300" simplePos="0" relativeHeight="251657216" behindDoc="0" locked="0" layoutInCell="1" allowOverlap="1" wp14:anchorId="701C1358" wp14:editId="48620212">
            <wp:simplePos x="0" y="0"/>
            <wp:positionH relativeFrom="column">
              <wp:posOffset>975360</wp:posOffset>
            </wp:positionH>
            <wp:positionV relativeFrom="paragraph">
              <wp:posOffset>133350</wp:posOffset>
            </wp:positionV>
            <wp:extent cx="1290320" cy="1577340"/>
            <wp:effectExtent l="0" t="0" r="5080" b="3810"/>
            <wp:wrapTopAndBottom/>
            <wp:docPr id="8" name="Picture 8" descr="Graphical user interface, application&#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8" name="Picture 8" descr="Graphical user interface, application&#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290320" cy="1577340"/>
                    </a:xfrm>
                    <a:prstGeom prst="rect">
                      <a:avLst/>
                    </a:prstGeom>
                  </pic:spPr>
                </pic:pic>
              </a:graphicData>
            </a:graphic>
          </wp:anchor>
        </w:drawing>
      </w:r>
    </w:p>
    <w:p w14:paraId="403275C2" w14:textId="77777777" w:rsidR="0035668A" w:rsidRPr="0035668A" w:rsidRDefault="0035668A" w:rsidP="0035668A">
      <w:pPr>
        <w:jc w:val="both"/>
      </w:pPr>
    </w:p>
    <w:p w14:paraId="6ADC678B" w14:textId="77777777" w:rsidR="0035668A" w:rsidRPr="0035668A" w:rsidRDefault="0035668A" w:rsidP="0035668A">
      <w:pPr>
        <w:jc w:val="both"/>
      </w:pPr>
      <w:r w:rsidRPr="0035668A">
        <w:t xml:space="preserve">The sigmoid layer outputs numbers between zero and one, describing how much of each component should be let through. </w:t>
      </w:r>
      <w:r w:rsidRPr="0035668A">
        <w:t>A value of zero means “let nothing through,” while a value of one means “let everything through!”</w:t>
      </w:r>
    </w:p>
    <w:p w14:paraId="247D380F" w14:textId="77777777" w:rsidR="0035668A" w:rsidRPr="0035668A" w:rsidRDefault="0035668A" w:rsidP="0035668A">
      <w:pPr>
        <w:jc w:val="both"/>
      </w:pPr>
    </w:p>
    <w:p w14:paraId="72DC54F6" w14:textId="540DD8E4" w:rsidR="0035668A" w:rsidRPr="000C3020" w:rsidRDefault="000C3020" w:rsidP="0035668A">
      <w:pPr>
        <w:jc w:val="both"/>
        <w:rPr>
          <w:i/>
          <w:iCs/>
        </w:rPr>
      </w:pPr>
      <w:bookmarkStart w:id="18" w:name="_Hlk123742666"/>
      <w:r w:rsidRPr="000C3020">
        <w:rPr>
          <w:i/>
          <w:iCs/>
        </w:rPr>
        <w:t>Step 1</w:t>
      </w:r>
    </w:p>
    <w:bookmarkEnd w:id="18"/>
    <w:p w14:paraId="09B46672" w14:textId="77777777" w:rsidR="0035668A" w:rsidRPr="0035668A" w:rsidRDefault="0035668A" w:rsidP="0035668A">
      <w:pPr>
        <w:jc w:val="both"/>
      </w:pPr>
    </w:p>
    <w:p w14:paraId="68CAC74D" w14:textId="77777777" w:rsidR="0035668A" w:rsidRPr="0035668A" w:rsidRDefault="0035668A" w:rsidP="0035668A">
      <w:pPr>
        <w:jc w:val="both"/>
      </w:pPr>
      <w:r w:rsidRPr="0035668A">
        <w:rPr>
          <w:noProof/>
        </w:rPr>
        <w:drawing>
          <wp:inline distT="0" distB="0" distL="0" distR="0" wp14:anchorId="423EF686" wp14:editId="32B63C82">
            <wp:extent cx="3133977" cy="1013460"/>
            <wp:effectExtent l="0" t="0" r="0" b="0"/>
            <wp:docPr id="9" name="Picture 9" descr="Diagram&#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9" name="Picture 9" descr="Diagram&#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35931" cy="1014092"/>
                    </a:xfrm>
                    <a:prstGeom prst="rect">
                      <a:avLst/>
                    </a:prstGeom>
                  </pic:spPr>
                </pic:pic>
              </a:graphicData>
            </a:graphic>
          </wp:inline>
        </w:drawing>
      </w:r>
    </w:p>
    <w:p w14:paraId="2BD515B6" w14:textId="25E948E4" w:rsidR="004D14E9" w:rsidRDefault="004D14E9" w:rsidP="006C2FD2">
      <w:pPr>
        <w:ind w:start="36pt" w:firstLine="36pt"/>
        <w:jc w:val="both"/>
        <w:rPr>
          <w:i/>
          <w:iCs/>
          <w:sz w:val="16"/>
          <w:szCs w:val="16"/>
        </w:rPr>
      </w:pPr>
      <w:bookmarkStart w:id="19" w:name="_Hlk123745667"/>
      <w:r w:rsidRPr="007968D1">
        <w:rPr>
          <w:i/>
          <w:iCs/>
          <w:sz w:val="16"/>
          <w:szCs w:val="16"/>
        </w:rPr>
        <w:t>Figure 12:</w:t>
      </w:r>
      <w:r>
        <w:rPr>
          <w:i/>
          <w:iCs/>
          <w:sz w:val="16"/>
          <w:szCs w:val="16"/>
        </w:rPr>
        <w:t xml:space="preserve"> </w:t>
      </w:r>
      <w:r w:rsidR="001770A4" w:rsidRPr="001770A4">
        <w:rPr>
          <w:i/>
          <w:iCs/>
          <w:sz w:val="16"/>
          <w:szCs w:val="16"/>
        </w:rPr>
        <w:t>forget gate layer</w:t>
      </w:r>
    </w:p>
    <w:bookmarkEnd w:id="19"/>
    <w:p w14:paraId="09EEDE5C" w14:textId="77777777" w:rsidR="004D14E9" w:rsidRDefault="004D14E9" w:rsidP="0035668A">
      <w:pPr>
        <w:jc w:val="both"/>
      </w:pPr>
    </w:p>
    <w:p w14:paraId="79F063E0" w14:textId="266870E5" w:rsidR="0035668A" w:rsidRDefault="00E607CD" w:rsidP="00E607CD">
      <w:pPr>
        <w:ind w:firstLine="36pt"/>
        <w:jc w:val="both"/>
      </w:pPr>
      <w:r w:rsidRPr="00E607CD">
        <w:t xml:space="preserve">The first step in is to decide what information </w:t>
      </w:r>
      <w:r>
        <w:t>will</w:t>
      </w:r>
      <w:r w:rsidRPr="00E607CD">
        <w:t xml:space="preserve"> going to throw away from the cell state</w:t>
      </w:r>
      <w:r w:rsidR="003C54B6">
        <w:t>,</w:t>
      </w:r>
      <w:r>
        <w:t xml:space="preserve"> </w:t>
      </w:r>
      <w:r w:rsidR="003C54B6" w:rsidRPr="003C54B6">
        <w:t>a sigmoid layer called the “forget gate layer.”</w:t>
      </w:r>
      <w:r w:rsidR="003C54B6">
        <w:t xml:space="preserve"> It </w:t>
      </w:r>
      <w:r w:rsidR="009E7EEB" w:rsidRPr="009E7EEB">
        <w:t xml:space="preserve">takes input at </w:t>
      </w:r>
      <m:oMath>
        <m:sSub>
          <m:sSubPr>
            <m:ctrlPr>
              <w:rPr>
                <w:rFonts w:ascii="Cambria Math" w:hAnsi="Cambria Math"/>
                <w:i/>
              </w:rPr>
            </m:ctrlPr>
          </m:sSubPr>
          <m:e>
            <m:r>
              <w:rPr>
                <w:rFonts w:ascii="Cambria Math" w:hAnsi="Cambria Math"/>
              </w:rPr>
              <m:t>h</m:t>
            </m:r>
          </m:e>
          <m:sub>
            <m:r>
              <w:rPr>
                <w:rFonts w:ascii="Cambria Math" w:hAnsi="Cambria Math"/>
              </w:rPr>
              <m:t>t-1</m:t>
            </m:r>
          </m:sub>
        </m:sSub>
        <m:r>
          <w:rPr>
            <w:rFonts w:ascii="Cambria Math" w:hAnsi="Cambria Math"/>
          </w:rPr>
          <m:t xml:space="preserve"> </m:t>
        </m:r>
      </m:oMath>
      <w:r w:rsidR="009E7EEB" w:rsidRPr="009E7EEB">
        <w:t xml:space="preserve">and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9E7EEB" w:rsidRPr="009E7EEB">
        <w:t xml:space="preserve">, and outputs a number between 0 and 1 for each number in the previous cell state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009E7EEB" w:rsidRPr="009E7EEB">
        <w:t>,. The output 1 means the information is kept, 0</w:t>
      </w:r>
      <w:r w:rsidR="009E7EEB">
        <w:t xml:space="preserve"> </w:t>
      </w:r>
      <w:r w:rsidR="009E7EEB" w:rsidRPr="009E7EEB">
        <w:t>means the information is thrown away</w:t>
      </w:r>
      <w:r w:rsidR="009E7EEB">
        <w:t>.</w:t>
      </w:r>
    </w:p>
    <w:p w14:paraId="561252E3" w14:textId="03C38D0F" w:rsidR="009E7EEB" w:rsidRPr="0035668A" w:rsidRDefault="009B7C28" w:rsidP="0035668A">
      <w:pPr>
        <w:jc w:val="both"/>
      </w:pPr>
      <w:r w:rsidRPr="009B7C28">
        <w:rPr>
          <w:position w:val="-4"/>
        </w:rPr>
        <mc:AlternateContent>
          <mc:Choice Requires="v">
            <w:object w:dxaOrig="9pt" w:dyaOrig="13.95pt" w14:anchorId="57E0816A">
              <v:shape id="_x0000_i1074" type="#_x0000_t75" style="width:9pt;height:13.8pt" o:ole="">
                <v:imagedata r:id="rId25" o:title=""/>
              </v:shape>
              <o:OLEObject Type="Embed" ProgID="Equation.DSMT4" ShapeID="_x0000_i1074" DrawAspect="Content" ObjectID="_1735110415" r:id="rId26"/>
            </w:object>
          </mc:Choice>
          <mc:Fallback>
            <w:object>
              <w:drawing>
                <wp:inline distT="0" distB="0" distL="0" distR="0" wp14:anchorId="79D82E16" wp14:editId="4BB9C72C">
                  <wp:extent cx="114300" cy="175260"/>
                  <wp:effectExtent l="0" t="0" r="0" b="0"/>
                  <wp:docPr id="50" name="Object 5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0"/>
                          <pic:cNvPicPr>
                            <a:picLocks noChangeAspect="1" noChangeArrowheads="1"/>
                            <a:extLst>
                              <a:ext uri="{837473B0-CC2E-450a-ABE3-18F120FF3D37}">
                                <a15:objectPr xmlns:a15="http://schemas.microsoft.com/office/drawing/2012/main" objectId="_1735110415"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objectEmbed w:drawAspect="content" r:id="rId26" w:progId="Equation.DSMT4" w:shapeId="50" w:fieldCodes=""/>
            </w:object>
          </mc:Fallback>
        </mc:AlternateContent>
      </w:r>
    </w:p>
    <w:p w14:paraId="0D98C76D" w14:textId="70B79235" w:rsidR="004D14E9" w:rsidRPr="00E607CD" w:rsidRDefault="00E607CD" w:rsidP="0035668A">
      <w:pPr>
        <w:jc w:val="both"/>
        <w:rPr>
          <w:i/>
          <w:iCs/>
        </w:rPr>
      </w:pPr>
      <w:r w:rsidRPr="00E607CD">
        <w:rPr>
          <w:i/>
          <w:iCs/>
        </w:rPr>
        <w:t>Step 2</w:t>
      </w:r>
    </w:p>
    <w:p w14:paraId="375DB138" w14:textId="21CF544E" w:rsidR="004D14E9" w:rsidRDefault="004D14E9" w:rsidP="0035668A">
      <w:pPr>
        <w:jc w:val="both"/>
      </w:pPr>
      <w:r w:rsidRPr="0035668A">
        <w:rPr>
          <w:noProof/>
        </w:rPr>
        <w:drawing>
          <wp:inline distT="0" distB="0" distL="0" distR="0" wp14:anchorId="31E37458" wp14:editId="5599A267">
            <wp:extent cx="3223260" cy="994940"/>
            <wp:effectExtent l="0" t="0" r="0" b="0"/>
            <wp:docPr id="10" name="Picture 10" descr="Diagram&#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0" name="Picture 10" descr="Diagram&#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230414" cy="997148"/>
                    </a:xfrm>
                    <a:prstGeom prst="rect">
                      <a:avLst/>
                    </a:prstGeom>
                  </pic:spPr>
                </pic:pic>
              </a:graphicData>
            </a:graphic>
          </wp:inline>
        </w:drawing>
      </w:r>
    </w:p>
    <w:p w14:paraId="76D5F99D" w14:textId="220E0AF9" w:rsidR="0035668A" w:rsidRDefault="00E607CD" w:rsidP="00E607CD">
      <w:pPr>
        <w:ind w:start="36pt" w:firstLine="36pt"/>
        <w:jc w:val="both"/>
        <w:rPr>
          <w:i/>
          <w:iCs/>
          <w:sz w:val="16"/>
          <w:szCs w:val="16"/>
        </w:rPr>
      </w:pPr>
      <w:r w:rsidRPr="007968D1">
        <w:rPr>
          <w:i/>
          <w:iCs/>
          <w:sz w:val="16"/>
          <w:szCs w:val="16"/>
        </w:rPr>
        <w:t>Figure 1</w:t>
      </w:r>
      <w:r>
        <w:rPr>
          <w:i/>
          <w:iCs/>
          <w:sz w:val="16"/>
          <w:szCs w:val="16"/>
        </w:rPr>
        <w:t>3</w:t>
      </w:r>
      <w:r w:rsidRPr="007968D1">
        <w:rPr>
          <w:i/>
          <w:iCs/>
          <w:sz w:val="16"/>
          <w:szCs w:val="16"/>
        </w:rPr>
        <w:t>:</w:t>
      </w:r>
      <w:r>
        <w:rPr>
          <w:i/>
          <w:iCs/>
          <w:sz w:val="16"/>
          <w:szCs w:val="16"/>
        </w:rPr>
        <w:t xml:space="preserve"> </w:t>
      </w:r>
      <w:r w:rsidR="001770A4" w:rsidRPr="001770A4">
        <w:rPr>
          <w:i/>
          <w:iCs/>
          <w:sz w:val="16"/>
          <w:szCs w:val="16"/>
        </w:rPr>
        <w:t>Updating the value for the state cell by combining the two results from the input layer and the tanh hidden layer</w:t>
      </w:r>
    </w:p>
    <w:p w14:paraId="0FC7BC6A" w14:textId="77777777" w:rsidR="00CA4A8F" w:rsidRPr="00E607CD" w:rsidRDefault="00CA4A8F" w:rsidP="00E607CD">
      <w:pPr>
        <w:ind w:start="36pt" w:firstLine="36pt"/>
        <w:jc w:val="both"/>
        <w:rPr>
          <w:i/>
          <w:iCs/>
          <w:sz w:val="16"/>
          <w:szCs w:val="16"/>
        </w:rPr>
      </w:pPr>
    </w:p>
    <w:p w14:paraId="09D60442" w14:textId="394DA127" w:rsidR="0035668A" w:rsidRDefault="00E607CD" w:rsidP="00E607CD">
      <w:pPr>
        <w:ind w:firstLine="36pt"/>
        <w:jc w:val="both"/>
      </w:pPr>
      <w:r>
        <w:t xml:space="preserve">Next step is to </w:t>
      </w:r>
      <w:r w:rsidR="009E7EEB" w:rsidRPr="009E7EEB">
        <w:t xml:space="preserve">decide which new information will be added </w:t>
      </w:r>
      <w:r w:rsidR="003C54B6">
        <w:t>to</w:t>
      </w:r>
      <w:r w:rsidR="009E7EEB" w:rsidRPr="009E7EEB">
        <w:t xml:space="preserve"> LSTM memory. </w:t>
      </w:r>
      <w:r>
        <w:t xml:space="preserve">There are </w:t>
      </w:r>
      <w:r w:rsidR="009E7EEB" w:rsidRPr="009E7EEB">
        <w:t xml:space="preserve">two parts: a “sigmoid” layer, and a “tanh” layer. </w:t>
      </w:r>
      <w:r w:rsidR="003C54B6">
        <w:t>A</w:t>
      </w:r>
      <w:r w:rsidR="003C54B6" w:rsidRPr="003C54B6">
        <w:t xml:space="preserve"> sigmoid layer called the “input gate layer” decides</w:t>
      </w:r>
      <w:r w:rsidR="003C54B6">
        <w:t xml:space="preserve"> </w:t>
      </w:r>
      <w:r w:rsidR="009E7EEB" w:rsidRPr="009E7EEB">
        <w:t xml:space="preserve">which value needs to be updated, and the tanh creates a new vector of new candidate valu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rsidR="009E7EEB" w:rsidRPr="009E7EEB">
        <w:t xml:space="preserve"> which could be added into the state. The outputs of these two layers are computed</w:t>
      </w:r>
      <w:r w:rsidR="003C54B6">
        <w:t xml:space="preserve"> </w:t>
      </w:r>
      <w:r w:rsidR="009E7EEB" w:rsidRPr="009E7EEB">
        <w:t xml:space="preserve">by </w:t>
      </w:r>
      <m:oMath>
        <m:sSub>
          <m:sSubPr>
            <m:ctrlPr>
              <w:rPr>
                <w:rFonts w:ascii="Cambria Math" w:hAnsi="Cambria Math"/>
                <w:i/>
              </w:rPr>
            </m:ctrlPr>
          </m:sSubPr>
          <m:e>
            <m:r>
              <w:rPr>
                <w:rFonts w:ascii="Cambria Math" w:hAnsi="Cambria Math"/>
              </w:rPr>
              <m:t>i</m:t>
            </m:r>
          </m:e>
          <m:sub>
            <m:r>
              <w:rPr>
                <w:rFonts w:ascii="Cambria Math" w:hAnsi="Cambria Math"/>
              </w:rPr>
              <m:t>t</m:t>
            </m:r>
          </m:sub>
        </m:sSub>
      </m:oMath>
      <w:r w:rsidR="009E7EEB" w:rsidRPr="009E7EEB">
        <w:t xml:space="preserve"> and</w:t>
      </w:r>
      <m:oMath>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t</m:t>
            </m:r>
          </m:sub>
        </m:sSub>
      </m:oMath>
      <w:r w:rsidR="009E7EEB" w:rsidRPr="009E7EEB">
        <w:t xml:space="preserve">formula above. </w:t>
      </w:r>
      <m:oMath>
        <m:sSub>
          <m:sSubPr>
            <m:ctrlPr>
              <w:rPr>
                <w:rFonts w:ascii="Cambria Math" w:hAnsi="Cambria Math"/>
                <w:i/>
              </w:rPr>
            </m:ctrlPr>
          </m:sSubPr>
          <m:e>
            <m:r>
              <w:rPr>
                <w:rFonts w:ascii="Cambria Math" w:hAnsi="Cambria Math"/>
              </w:rPr>
              <m:t>i</m:t>
            </m:r>
          </m:e>
          <m:sub>
            <m:r>
              <w:rPr>
                <w:rFonts w:ascii="Cambria Math" w:hAnsi="Cambria Math"/>
              </w:rPr>
              <m:t>t</m:t>
            </m:r>
          </m:sub>
        </m:sSub>
      </m:oMath>
      <w:r w:rsidR="009E7EEB" w:rsidRPr="009E7EEB">
        <w:t xml:space="preserve"> represents whether the value needs to be updated or not,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rsidR="009E7EEB" w:rsidRPr="009E7EEB">
        <w:t xml:space="preserve">indicates a vector of new candidate values that will be added </w:t>
      </w:r>
      <w:r w:rsidR="00CA4A8F">
        <w:t xml:space="preserve">to </w:t>
      </w:r>
      <w:r w:rsidR="009E7EEB" w:rsidRPr="009E7EEB">
        <w:t xml:space="preserve">the LSTM memory. The combination of these two layers creates an update to update the old cell state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009E7EEB" w:rsidRPr="009E7EEB">
        <w:t xml:space="preserve">, into the new cell state </w:t>
      </w:r>
      <m:oMath>
        <m:sSub>
          <m:sSubPr>
            <m:ctrlPr>
              <w:rPr>
                <w:rFonts w:ascii="Cambria Math" w:hAnsi="Cambria Math"/>
                <w:i/>
              </w:rPr>
            </m:ctrlPr>
          </m:sSubPr>
          <m:e>
            <m:r>
              <w:rPr>
                <w:rFonts w:ascii="Cambria Math" w:hAnsi="Cambria Math"/>
              </w:rPr>
              <m:t>C</m:t>
            </m:r>
          </m:e>
          <m:sub>
            <m:r>
              <w:rPr>
                <w:rFonts w:ascii="Cambria Math" w:hAnsi="Cambria Math"/>
              </w:rPr>
              <m:t>t</m:t>
            </m:r>
          </m:sub>
        </m:sSub>
      </m:oMath>
      <w:r w:rsidR="009E7EEB" w:rsidRPr="009E7EEB">
        <w:t xml:space="preserve"> .</w:t>
      </w:r>
    </w:p>
    <w:p w14:paraId="14285DE3" w14:textId="77777777" w:rsidR="003C54B6" w:rsidRDefault="003C54B6" w:rsidP="00E607CD">
      <w:pPr>
        <w:ind w:firstLine="36pt"/>
        <w:jc w:val="both"/>
      </w:pPr>
    </w:p>
    <w:p w14:paraId="7B397160" w14:textId="01B40255" w:rsidR="003C54B6" w:rsidRPr="003C54B6" w:rsidRDefault="003C54B6" w:rsidP="003C54B6">
      <w:pPr>
        <w:jc w:val="both"/>
        <w:rPr>
          <w:i/>
          <w:iCs/>
        </w:rPr>
      </w:pPr>
      <w:r w:rsidRPr="003C54B6">
        <w:rPr>
          <w:i/>
          <w:iCs/>
        </w:rPr>
        <w:t>Step3</w:t>
      </w:r>
    </w:p>
    <w:p w14:paraId="726E1424" w14:textId="68F8889B" w:rsidR="0035668A" w:rsidRDefault="0035668A" w:rsidP="0035668A">
      <w:pPr>
        <w:jc w:val="both"/>
      </w:pPr>
      <w:r w:rsidRPr="0035668A">
        <w:rPr>
          <w:noProof/>
        </w:rPr>
        <w:drawing>
          <wp:inline distT="0" distB="0" distL="0" distR="0" wp14:anchorId="3E68044D" wp14:editId="21A52FAA">
            <wp:extent cx="3081655" cy="951823"/>
            <wp:effectExtent l="0" t="0" r="0" b="0"/>
            <wp:docPr id="12" name="Picture 12" descr="Diagram&#10;&#10;Description automatically generated with medium confidence"/>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2" name="Picture 12" descr="Diagram&#10;&#10;Description automatically generated with medium confidenc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81655" cy="951823"/>
                    </a:xfrm>
                    <a:prstGeom prst="rect">
                      <a:avLst/>
                    </a:prstGeom>
                  </pic:spPr>
                </pic:pic>
              </a:graphicData>
            </a:graphic>
          </wp:inline>
        </w:drawing>
      </w:r>
    </w:p>
    <w:p w14:paraId="336B3B90" w14:textId="6BFBDA8C" w:rsidR="003C54B6" w:rsidRDefault="003C54B6" w:rsidP="003C54B6">
      <w:pPr>
        <w:ind w:start="36pt" w:firstLine="36pt"/>
        <w:jc w:val="both"/>
        <w:rPr>
          <w:i/>
          <w:iCs/>
          <w:sz w:val="16"/>
          <w:szCs w:val="16"/>
        </w:rPr>
      </w:pPr>
      <w:r w:rsidRPr="007968D1">
        <w:rPr>
          <w:i/>
          <w:iCs/>
          <w:sz w:val="16"/>
          <w:szCs w:val="16"/>
        </w:rPr>
        <w:t>Figure 1</w:t>
      </w:r>
      <w:r>
        <w:rPr>
          <w:i/>
          <w:iCs/>
          <w:sz w:val="16"/>
          <w:szCs w:val="16"/>
        </w:rPr>
        <w:t>4</w:t>
      </w:r>
      <w:r w:rsidRPr="007968D1">
        <w:rPr>
          <w:i/>
          <w:iCs/>
          <w:sz w:val="16"/>
          <w:szCs w:val="16"/>
        </w:rPr>
        <w:t>:</w:t>
      </w:r>
      <w:r>
        <w:rPr>
          <w:i/>
          <w:iCs/>
          <w:sz w:val="16"/>
          <w:szCs w:val="16"/>
        </w:rPr>
        <w:t xml:space="preserve"> </w:t>
      </w:r>
      <w:r w:rsidR="001770A4" w:rsidRPr="001770A4">
        <w:rPr>
          <w:i/>
          <w:iCs/>
          <w:sz w:val="16"/>
          <w:szCs w:val="16"/>
        </w:rPr>
        <w:t>New status box</w:t>
      </w:r>
    </w:p>
    <w:p w14:paraId="0407A3D1" w14:textId="77777777" w:rsidR="0035668A" w:rsidRPr="0035668A" w:rsidRDefault="0035668A" w:rsidP="0035668A">
      <w:pPr>
        <w:jc w:val="both"/>
      </w:pPr>
    </w:p>
    <w:p w14:paraId="23D9E030" w14:textId="7AC66D15" w:rsidR="009E7EEB" w:rsidRPr="009E7EEB" w:rsidRDefault="009E7EEB" w:rsidP="009E7EEB">
      <w:pPr>
        <w:jc w:val="both"/>
      </w:pPr>
      <w:r w:rsidRPr="009E7EEB">
        <w:t xml:space="preserve">Multiplying the old state </w:t>
      </w:r>
      <m:oMath>
        <m:sSub>
          <m:sSubPr>
            <m:ctrlPr>
              <w:rPr>
                <w:rFonts w:ascii="Cambria Math" w:hAnsi="Cambria Math"/>
                <w:i/>
              </w:rPr>
            </m:ctrlPr>
          </m:sSubPr>
          <m:e>
            <m:r>
              <w:rPr>
                <w:rFonts w:ascii="Cambria Math" w:hAnsi="Cambria Math"/>
              </w:rPr>
              <m:t>C</m:t>
            </m:r>
          </m:e>
          <m:sub>
            <m:r>
              <w:rPr>
                <w:rFonts w:ascii="Cambria Math" w:hAnsi="Cambria Math"/>
              </w:rPr>
              <m:t>t-1</m:t>
            </m:r>
          </m:sub>
        </m:sSub>
      </m:oMath>
      <w:r w:rsidRPr="009E7EEB">
        <w:t xml:space="preserve">,  by </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9E7EEB">
        <w:t xml:space="preserve">, where it results at the forget gate. Then add it with </w:t>
      </w:r>
      <m:oMath>
        <m:sSub>
          <m:sSubPr>
            <m:ctrlPr>
              <w:rPr>
                <w:rFonts w:ascii="Cambria Math" w:hAnsi="Cambria Math"/>
                <w:i/>
              </w:rPr>
            </m:ctrlPr>
          </m:sSubPr>
          <m:e>
            <m:r>
              <w:rPr>
                <w:rFonts w:ascii="Cambria Math" w:hAnsi="Cambria Math"/>
              </w:rPr>
              <m:t>i</m:t>
            </m:r>
          </m:e>
          <m:sub>
            <m:r>
              <w:rPr>
                <w:rFonts w:ascii="Cambria Math" w:hAnsi="Cambria Math"/>
              </w:rPr>
              <m:t>t</m:t>
            </m:r>
          </m:sub>
        </m:sSub>
      </m:oMath>
      <w:r w:rsidRPr="009E7EEB">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t</m:t>
            </m:r>
          </m:sub>
        </m:sSub>
      </m:oMath>
      <w:r w:rsidRPr="009E7EEB">
        <w:t xml:space="preserve">. </w:t>
      </w:r>
    </w:p>
    <w:p w14:paraId="787A4E80" w14:textId="77777777" w:rsidR="009E7EEB" w:rsidRPr="009E7EEB" w:rsidRDefault="009E7EEB" w:rsidP="009E7EEB">
      <w:pPr>
        <w:jc w:val="both"/>
      </w:pPr>
    </w:p>
    <w:p w14:paraId="07228621" w14:textId="1939E8DA" w:rsidR="009E7EEB" w:rsidRPr="009E7EEB" w:rsidRDefault="003C54B6" w:rsidP="009E7EEB">
      <w:pPr>
        <w:jc w:val="both"/>
        <w:rPr>
          <w:i/>
          <w:iCs/>
        </w:rPr>
      </w:pPr>
      <w:r w:rsidRPr="003C54B6">
        <w:rPr>
          <w:i/>
          <w:iCs/>
        </w:rPr>
        <w:t>Final step</w:t>
      </w:r>
    </w:p>
    <w:p w14:paraId="77CD273A" w14:textId="765D0B03" w:rsidR="0035668A" w:rsidRPr="0035668A" w:rsidRDefault="009E7EEB" w:rsidP="009E7EEB">
      <w:pPr>
        <w:jc w:val="both"/>
      </w:pPr>
      <w:r w:rsidRPr="009E7EEB">
        <w:lastRenderedPageBreak/>
        <w:t>First a sigmoid layer to decide what part of the LSTM memory contributes to the output. Then,</w:t>
      </w:r>
      <w:r w:rsidR="003C54B6">
        <w:t xml:space="preserve"> putting cell state</w:t>
      </w:r>
      <w:r w:rsidRPr="009E7EEB">
        <w:t xml:space="preserve"> </w:t>
      </w:r>
      <w:r w:rsidR="003C54B6">
        <w:t>through</w:t>
      </w:r>
      <w:r w:rsidRPr="009E7EEB">
        <w:t xml:space="preserve"> a non-linear tanh function to push the values between −1 and 1. Finally, the result is multiplied by the output of a sigmoid layer.</w:t>
      </w:r>
    </w:p>
    <w:p w14:paraId="1466CAD1" w14:textId="5DA6AD0A" w:rsidR="0035668A" w:rsidRDefault="0035668A" w:rsidP="0035668A">
      <w:pPr>
        <w:jc w:val="both"/>
      </w:pPr>
      <w:r w:rsidRPr="0035668A">
        <w:rPr>
          <w:noProof/>
        </w:rPr>
        <w:drawing>
          <wp:inline distT="0" distB="0" distL="0" distR="0" wp14:anchorId="5A0B24B4" wp14:editId="788C04AC">
            <wp:extent cx="3081655" cy="951823"/>
            <wp:effectExtent l="0" t="0" r="0" b="1270"/>
            <wp:docPr id="13" name="Picture 13" descr="A picture containing text, clock&#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3" name="Picture 13" descr="A picture containing text, clock&#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81655" cy="951823"/>
                    </a:xfrm>
                    <a:prstGeom prst="rect">
                      <a:avLst/>
                    </a:prstGeom>
                  </pic:spPr>
                </pic:pic>
              </a:graphicData>
            </a:graphic>
          </wp:inline>
        </w:drawing>
      </w:r>
    </w:p>
    <w:p w14:paraId="600226A0" w14:textId="43568E0A" w:rsidR="003C54B6" w:rsidRPr="003C54B6" w:rsidRDefault="003C54B6" w:rsidP="003C54B6">
      <w:pPr>
        <w:ind w:start="36pt" w:firstLine="36pt"/>
        <w:jc w:val="both"/>
        <w:rPr>
          <w:i/>
          <w:iCs/>
          <w:sz w:val="16"/>
          <w:szCs w:val="16"/>
        </w:rPr>
      </w:pPr>
      <w:r w:rsidRPr="007968D1">
        <w:rPr>
          <w:i/>
          <w:iCs/>
          <w:sz w:val="16"/>
          <w:szCs w:val="16"/>
        </w:rPr>
        <w:t>Figure 1</w:t>
      </w:r>
      <w:r>
        <w:rPr>
          <w:i/>
          <w:iCs/>
          <w:sz w:val="16"/>
          <w:szCs w:val="16"/>
        </w:rPr>
        <w:t>5</w:t>
      </w:r>
      <w:r w:rsidRPr="007968D1">
        <w:rPr>
          <w:i/>
          <w:iCs/>
          <w:sz w:val="16"/>
          <w:szCs w:val="16"/>
        </w:rPr>
        <w:t>:</w:t>
      </w:r>
      <w:r>
        <w:rPr>
          <w:i/>
          <w:iCs/>
          <w:sz w:val="16"/>
          <w:szCs w:val="16"/>
        </w:rPr>
        <w:t xml:space="preserve"> </w:t>
      </w:r>
      <w:r w:rsidR="001770A4" w:rsidRPr="001770A4">
        <w:rPr>
          <w:i/>
          <w:iCs/>
          <w:sz w:val="16"/>
          <w:szCs w:val="16"/>
        </w:rPr>
        <w:t xml:space="preserve">Adjusting the output information through the </w:t>
      </w:r>
      <w:proofErr w:type="gramStart"/>
      <w:r w:rsidR="001770A4" w:rsidRPr="001770A4">
        <w:rPr>
          <w:i/>
          <w:iCs/>
          <w:sz w:val="16"/>
          <w:szCs w:val="16"/>
        </w:rPr>
        <w:t>tanh .</w:t>
      </w:r>
      <w:proofErr w:type="gramEnd"/>
      <w:r w:rsidR="001770A4" w:rsidRPr="001770A4">
        <w:rPr>
          <w:i/>
          <w:iCs/>
          <w:sz w:val="16"/>
          <w:szCs w:val="16"/>
        </w:rPr>
        <w:t xml:space="preserve"> function</w:t>
      </w:r>
    </w:p>
    <w:p w14:paraId="1650F8CC" w14:textId="77777777" w:rsidR="009E7EEB" w:rsidRPr="009E7EEB" w:rsidRDefault="009E7EEB" w:rsidP="009E7EEB">
      <w:pPr>
        <w:jc w:val="both"/>
      </w:pPr>
      <w:proofErr w:type="gramStart"/>
      <w:r w:rsidRPr="009E7EEB">
        <w:t>Where :</w:t>
      </w:r>
      <w:proofErr w:type="gramEnd"/>
    </w:p>
    <w:p w14:paraId="3B65556B" w14:textId="34EC8ECA" w:rsidR="009E7EEB" w:rsidRPr="009E7EEB" w:rsidRDefault="00000000" w:rsidP="009E7EEB">
      <w:pPr>
        <w:pStyle w:val="ListParagraph"/>
        <w:numPr>
          <w:ilvl w:val="0"/>
          <w:numId w:val="39"/>
        </w:numPr>
        <w:jc w:val="both"/>
      </w:pPr>
      <m:oMath>
        <m:sSub>
          <m:sSubPr>
            <m:ctrlPr>
              <w:rPr>
                <w:rFonts w:ascii="Cambria Math" w:hAnsi="Cambria Math"/>
                <w:i/>
              </w:rPr>
            </m:ctrlPr>
          </m:sSubPr>
          <m:e>
            <m:r>
              <w:rPr>
                <w:rFonts w:ascii="Cambria Math" w:hAnsi="Cambria Math"/>
              </w:rPr>
              <m:t>o</m:t>
            </m:r>
          </m:e>
          <m:sub>
            <m:r>
              <w:rPr>
                <w:rFonts w:ascii="Cambria Math" w:hAnsi="Cambria Math"/>
              </w:rPr>
              <m:t>t</m:t>
            </m:r>
          </m:sub>
        </m:sSub>
      </m:oMath>
      <w:r w:rsidR="009E7EEB" w:rsidRPr="009E7EEB">
        <w:t xml:space="preserve"> t is the output value </w:t>
      </w:r>
    </w:p>
    <w:p w14:paraId="398AC343" w14:textId="5403F15D" w:rsidR="009E7EEB" w:rsidRPr="009E7EEB" w:rsidRDefault="00000000" w:rsidP="009E7EEB">
      <w:pPr>
        <w:pStyle w:val="ListParagraph"/>
        <w:numPr>
          <w:ilvl w:val="0"/>
          <w:numId w:val="39"/>
        </w:numPr>
        <w:jc w:val="both"/>
      </w:pP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9E7EEB" w:rsidRPr="009E7EEB">
        <w:t xml:space="preserve"> is its representation as a value between −1 and 1.</w:t>
      </w:r>
    </w:p>
    <w:p w14:paraId="69A1E3BE" w14:textId="77777777" w:rsidR="006A07E6" w:rsidRDefault="006A07E6" w:rsidP="00AA1958">
      <w:pPr>
        <w:jc w:val="both"/>
      </w:pPr>
    </w:p>
    <w:p w14:paraId="11FAA26D" w14:textId="2EC6E9DA" w:rsidR="00E13BFB" w:rsidRDefault="00E13BFB" w:rsidP="00E13BFB">
      <w:pPr>
        <w:pStyle w:val="Heading3"/>
      </w:pPr>
      <w:r>
        <w:t>XGBoots Model</w:t>
      </w:r>
    </w:p>
    <w:p w14:paraId="4EF0D4CC" w14:textId="08206D42" w:rsidR="009C5AC7" w:rsidRDefault="00B66829" w:rsidP="00B66829">
      <w:pPr>
        <w:jc w:val="both"/>
      </w:pPr>
      <w:r>
        <w:t xml:space="preserve">    </w:t>
      </w:r>
      <w:proofErr w:type="spellStart"/>
      <w:r w:rsidRPr="009E46AB">
        <w:t>XGBoost</w:t>
      </w:r>
      <w:proofErr w:type="spellEnd"/>
      <w:r w:rsidRPr="009E46AB">
        <w:t>, which stands for Extreme Gradient Boosting, is a scalable, distributed gradient-boosted decision tree (GBDT) machine learning library</w:t>
      </w:r>
      <w:r w:rsidR="009C5AC7">
        <w:t>.</w:t>
      </w:r>
    </w:p>
    <w:p w14:paraId="046FE3A2" w14:textId="778A5BBD" w:rsidR="002D03F1" w:rsidRDefault="009B7C28" w:rsidP="009C5AC7">
      <w:pPr>
        <w:ind w:firstLine="36pt"/>
        <w:jc w:val="both"/>
      </w:pPr>
      <w:r w:rsidRPr="009B7C28">
        <w:t xml:space="preserve">Decision trees are generated sequentially in this approach. Weights are significant in </w:t>
      </w:r>
      <w:proofErr w:type="spellStart"/>
      <w:r w:rsidRPr="009B7C28">
        <w:t>XGBoost</w:t>
      </w:r>
      <w:proofErr w:type="spellEnd"/>
      <w:r w:rsidRPr="009B7C28">
        <w:t>. Each independent variable is given a weight before being fed into the decision tree that forecasts outcomes. Variables that the tree incorrectly predicted are given more weight before being placed into the second decision tree. These distinct classifiers/predictors are then combined to produce a robust and accurate model. Regression, classification, ranking, and user-defined prediction issues are all applicable</w:t>
      </w:r>
      <w:r w:rsidR="002D03F1" w:rsidRPr="002D03F1">
        <w:t>.</w:t>
      </w:r>
      <w:r w:rsidR="009C5AC7">
        <w:t>[10]</w:t>
      </w:r>
    </w:p>
    <w:p w14:paraId="1D760A7C" w14:textId="77777777" w:rsidR="0035668A" w:rsidRPr="00CA3D7A" w:rsidRDefault="0035668A" w:rsidP="0035668A">
      <w:pPr>
        <w:jc w:val="both"/>
      </w:pPr>
    </w:p>
    <w:p w14:paraId="4F3B14C0" w14:textId="43B9879F" w:rsidR="00AA1958" w:rsidRDefault="00B03CA2" w:rsidP="00AA1958">
      <w:pPr>
        <w:pStyle w:val="Heading2"/>
      </w:pPr>
      <w:r w:rsidRPr="00B03CA2">
        <w:t>Evaluation methods</w:t>
      </w:r>
    </w:p>
    <w:p w14:paraId="3F94BD8C" w14:textId="0689CA2B" w:rsidR="00B03CA2" w:rsidRDefault="001A45C9" w:rsidP="001A45C9">
      <w:pPr>
        <w:jc w:val="both"/>
      </w:pPr>
      <w:r>
        <w:t xml:space="preserve">To evaluate the </w:t>
      </w:r>
      <w:r w:rsidR="009B7C28">
        <w:t>effectiveness</w:t>
      </w:r>
      <w:r>
        <w:t xml:space="preserve"> of model</w:t>
      </w:r>
      <w:r w:rsidR="009B7C28">
        <w:t>s</w:t>
      </w:r>
      <w:r>
        <w:t xml:space="preserve">, and </w:t>
      </w:r>
      <w:r w:rsidR="009B7C28">
        <w:t>compare</w:t>
      </w:r>
      <w:r>
        <w:t xml:space="preserve"> between models, </w:t>
      </w:r>
      <w:r w:rsidRPr="001A45C9">
        <w:t>Mean Squared Error, Mean Absolute Error, Mean Absolute Percent Error</w:t>
      </w:r>
      <w:r w:rsidR="009B7C28">
        <w:t>,</w:t>
      </w:r>
      <w:r w:rsidRPr="001A45C9">
        <w:t xml:space="preserve"> </w:t>
      </w:r>
      <w:r>
        <w:t xml:space="preserve">and </w:t>
      </w:r>
      <w:r w:rsidRPr="001A45C9">
        <w:t>R2 Score</w:t>
      </w:r>
      <w:r>
        <w:t xml:space="preserve"> are used</w:t>
      </w:r>
      <w:r w:rsidR="00385B87">
        <w:t xml:space="preserve">. These are common metrics for evaluating </w:t>
      </w:r>
      <w:r w:rsidR="009B7C28">
        <w:t xml:space="preserve">the </w:t>
      </w:r>
      <w:r w:rsidR="00385B87">
        <w:t xml:space="preserve">model. </w:t>
      </w:r>
    </w:p>
    <w:p w14:paraId="221EADF9" w14:textId="6C7412E2" w:rsidR="0073508B" w:rsidRDefault="0073508B" w:rsidP="0073508B">
      <w:pPr>
        <w:pStyle w:val="Heading3"/>
      </w:pPr>
      <w:r w:rsidRPr="0073508B">
        <w:t>Mean Squared Error:</w:t>
      </w:r>
    </w:p>
    <w:p w14:paraId="3C056BAD" w14:textId="6E78EBDB" w:rsidR="0073508B" w:rsidRDefault="0073508B" w:rsidP="0073508B">
      <w:pPr>
        <w:jc w:val="both"/>
      </w:pPr>
      <w:r>
        <w:t xml:space="preserve">In statistics, Mean Squared Error (MSE) </w:t>
      </w:r>
      <w:r w:rsidRPr="0073508B">
        <w:t>calculates the average of the square of the error between the actual value and the predicted value</w:t>
      </w:r>
    </w:p>
    <w:p w14:paraId="2D32E366" w14:textId="77777777" w:rsidR="007839D1" w:rsidRPr="00640CF3" w:rsidRDefault="007839D1" w:rsidP="007839D1">
      <w:pPr>
        <w:ind w:start="36pt"/>
        <w:jc w:val="both"/>
        <w:rPr>
          <w:sz w:val="24"/>
          <w:szCs w:val="24"/>
        </w:rPr>
      </w:pPr>
      <w:r w:rsidRPr="00F955E6">
        <w:t xml:space="preserve">MSE </w:t>
      </w:r>
      <w:r w:rsidRPr="00640CF3">
        <w:rPr>
          <w:sz w:val="24"/>
          <w:szCs w:val="24"/>
        </w:rPr>
        <w:t xml:space="preserve">= </w:t>
      </w:r>
      <m:oMath>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m:t>
                    </m:r>
                  </m:sub>
                  <m:sup>
                    <m:r>
                      <w:rPr>
                        <w:rFonts w:ascii="Cambria Math" w:hAnsi="Cambria Math"/>
                        <w:sz w:val="24"/>
                        <w:szCs w:val="24"/>
                      </w:rPr>
                      <m:t>2</m:t>
                    </m:r>
                  </m:sup>
                </m:sSubSup>
              </m:e>
            </m:nary>
          </m:num>
          <m:den>
            <m:r>
              <w:rPr>
                <w:rFonts w:ascii="Cambria Math" w:hAnsi="Cambria Math"/>
                <w:sz w:val="24"/>
                <w:szCs w:val="24"/>
              </w:rPr>
              <m:t>n</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n</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Y</m:t>
                        </m:r>
                      </m:e>
                    </m:acc>
                  </m:e>
                  <m:sub>
                    <m:r>
                      <w:rPr>
                        <w:rFonts w:ascii="Cambria Math" w:hAnsi="Cambria Math"/>
                        <w:sz w:val="24"/>
                        <w:szCs w:val="24"/>
                      </w:rPr>
                      <m:t>t</m:t>
                    </m:r>
                  </m:sub>
                </m:sSub>
                <m:r>
                  <w:rPr>
                    <w:rFonts w:ascii="Cambria Math" w:hAnsi="Cambria Math"/>
                    <w:sz w:val="24"/>
                    <w:szCs w:val="24"/>
                  </w:rPr>
                  <m:t>)</m:t>
                </m:r>
              </m:e>
            </m:nary>
          </m:num>
          <m:den>
            <m:r>
              <w:rPr>
                <w:rFonts w:ascii="Cambria Math" w:hAnsi="Cambria Math"/>
                <w:sz w:val="24"/>
                <w:szCs w:val="24"/>
              </w:rPr>
              <m:t>n</m:t>
            </m:r>
          </m:den>
        </m:f>
      </m:oMath>
    </w:p>
    <w:p w14:paraId="39DD1EC7" w14:textId="6C63A55A" w:rsidR="001F092F" w:rsidRDefault="00392BD1" w:rsidP="0073508B">
      <w:pPr>
        <w:jc w:val="both"/>
      </w:pPr>
      <w:r>
        <w:t>[2</w:t>
      </w:r>
      <w:r w:rsidR="006D395B">
        <w:t>6</w:t>
      </w:r>
      <w:r>
        <w:t>]</w:t>
      </w:r>
    </w:p>
    <w:p w14:paraId="3A2F49E4" w14:textId="77777777" w:rsidR="001F092F" w:rsidRDefault="001F092F" w:rsidP="0073508B">
      <w:pPr>
        <w:jc w:val="both"/>
      </w:pPr>
    </w:p>
    <w:p w14:paraId="076CEAC6" w14:textId="5F684542" w:rsidR="001F092F" w:rsidRDefault="001F092F" w:rsidP="001F092F">
      <w:pPr>
        <w:pStyle w:val="Heading3"/>
      </w:pPr>
      <w:r>
        <w:t>Mean Absolute Error:</w:t>
      </w:r>
    </w:p>
    <w:p w14:paraId="3E35CFCA" w14:textId="1E124C68" w:rsidR="001F092F" w:rsidRDefault="001F092F" w:rsidP="001F092F">
      <w:pPr>
        <w:jc w:val="both"/>
      </w:pPr>
      <w:r>
        <w:t>M</w:t>
      </w:r>
      <w:r w:rsidRPr="001F092F">
        <w:t>ean Absolute Error (MAE )</w:t>
      </w:r>
      <w:r>
        <w:t xml:space="preserve"> </w:t>
      </w:r>
      <w:r w:rsidRPr="001F092F">
        <w:t>evaluates a model by averaging the absolute value of the error between the actual value and the predicted value</w:t>
      </w:r>
      <w:r>
        <w:t xml:space="preserve">. </w:t>
      </w:r>
    </w:p>
    <w:p w14:paraId="151FD46D" w14:textId="77777777" w:rsidR="007839D1" w:rsidRPr="00640CF3" w:rsidRDefault="007839D1" w:rsidP="007839D1">
      <w:pPr>
        <w:ind w:start="36pt"/>
        <w:jc w:val="both"/>
        <w:rPr>
          <w:sz w:val="24"/>
          <w:szCs w:val="24"/>
        </w:rPr>
      </w:pPr>
      <w:r w:rsidRPr="00F955E6">
        <w:t xml:space="preserve">MAE </w:t>
      </w:r>
      <w:r w:rsidRPr="00101234">
        <w:rPr>
          <w:sz w:val="28"/>
          <w:szCs w:val="28"/>
        </w:rPr>
        <w:t xml:space="preserve">= </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r>
                  <w:rPr>
                    <w:rFonts w:ascii="Cambria Math" w:hAnsi="Cambria Math"/>
                    <w:sz w:val="28"/>
                    <w:szCs w:val="28"/>
                  </w:rPr>
                  <m:t>|</m:t>
                </m:r>
              </m:e>
            </m:nary>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t</m:t>
                    </m:r>
                  </m:sub>
                </m:sSub>
                <m:r>
                  <w:rPr>
                    <w:rFonts w:ascii="Cambria Math" w:hAnsi="Cambria Math"/>
                    <w:sz w:val="28"/>
                    <w:szCs w:val="28"/>
                  </w:rPr>
                  <m:t>|</m:t>
                </m:r>
              </m:e>
            </m:nary>
          </m:num>
          <m:den>
            <m:r>
              <w:rPr>
                <w:rFonts w:ascii="Cambria Math" w:hAnsi="Cambria Math"/>
                <w:sz w:val="28"/>
                <w:szCs w:val="28"/>
              </w:rPr>
              <m:t>n</m:t>
            </m:r>
          </m:den>
        </m:f>
      </m:oMath>
    </w:p>
    <w:p w14:paraId="3F09E555" w14:textId="2619EB8F" w:rsidR="001F092F" w:rsidRDefault="00392BD1" w:rsidP="001F092F">
      <w:pPr>
        <w:jc w:val="both"/>
      </w:pPr>
      <w:r>
        <w:t>[</w:t>
      </w:r>
      <w:r w:rsidR="006D395B">
        <w:t>9</w:t>
      </w:r>
      <w:r>
        <w:t>]</w:t>
      </w:r>
    </w:p>
    <w:p w14:paraId="038AC5CC" w14:textId="77777777" w:rsidR="001F092F" w:rsidRDefault="001F092F" w:rsidP="001F092F">
      <w:pPr>
        <w:jc w:val="both"/>
      </w:pPr>
    </w:p>
    <w:p w14:paraId="340D9FB5" w14:textId="1E04B783" w:rsidR="001F092F" w:rsidRDefault="001F092F" w:rsidP="001F092F">
      <w:pPr>
        <w:pStyle w:val="Heading3"/>
      </w:pPr>
      <w:r w:rsidRPr="001F092F">
        <w:t>Mean Absolute Percent Error</w:t>
      </w:r>
      <w:r>
        <w:t>:</w:t>
      </w:r>
    </w:p>
    <w:p w14:paraId="3600D23D" w14:textId="0C5FDFCC" w:rsidR="00120A7A" w:rsidRDefault="00120A7A" w:rsidP="00120A7A">
      <w:pPr>
        <w:jc w:val="both"/>
      </w:pPr>
      <w:r w:rsidRPr="00120A7A">
        <w:t xml:space="preserve">It </w:t>
      </w:r>
      <w:r>
        <w:t xml:space="preserve">calculates </w:t>
      </w:r>
      <w:r w:rsidRPr="00120A7A">
        <w:t xml:space="preserve">the average of the absolute percentage errors of each entry in a dataset </w:t>
      </w:r>
      <w:r>
        <w:t xml:space="preserve">in other that to know </w:t>
      </w:r>
      <w:r w:rsidRPr="00120A7A">
        <w:t>how accurate the forecasted quantities were in comparison with the actual quantities</w:t>
      </w:r>
      <w:r>
        <w:t>.</w:t>
      </w:r>
    </w:p>
    <w:p w14:paraId="55194D88" w14:textId="20F121B8" w:rsidR="00120A7A" w:rsidRDefault="007839D1" w:rsidP="007839D1">
      <w:r>
        <w:rPr>
          <w:noProof/>
        </w:rPr>
        <w:t xml:space="preserve">MAPE = </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t</m:t>
                        </m:r>
                      </m:sub>
                    </m:sSub>
                    <m:r>
                      <w:rPr>
                        <w:rFonts w:ascii="Cambria Math" w:hAnsi="Cambria Math"/>
                        <w:sz w:val="28"/>
                        <w:szCs w:val="28"/>
                      </w:rPr>
                      <m:t>|</m:t>
                    </m:r>
                  </m:num>
                  <m:den>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m:t>
                        </m:r>
                      </m:sub>
                    </m:sSub>
                  </m:den>
                </m:f>
              </m:e>
            </m:nary>
          </m:num>
          <m:den>
            <m:r>
              <w:rPr>
                <w:rFonts w:ascii="Cambria Math" w:hAnsi="Cambria Math"/>
                <w:sz w:val="28"/>
                <w:szCs w:val="28"/>
              </w:rPr>
              <m:t>n</m:t>
            </m:r>
          </m:den>
        </m:f>
      </m:oMath>
      <w:r>
        <w:rPr>
          <w:noProof/>
          <w:sz w:val="28"/>
          <w:szCs w:val="28"/>
        </w:rPr>
        <w:t xml:space="preserve"> = </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t=1</m:t>
                </m:r>
              </m:sub>
              <m:sup>
                <m:r>
                  <w:rPr>
                    <w:rFonts w:ascii="Cambria Math" w:hAnsi="Cambria Math"/>
                    <w:sz w:val="28"/>
                    <w:szCs w:val="28"/>
                  </w:rPr>
                  <m:t>n</m:t>
                </m:r>
              </m:sup>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t</m:t>
                        </m:r>
                      </m:sub>
                    </m:sSub>
                    <m:r>
                      <w:rPr>
                        <w:rFonts w:ascii="Cambria Math" w:hAnsi="Cambria Math"/>
                        <w:sz w:val="28"/>
                        <w:szCs w:val="28"/>
                      </w:rPr>
                      <m:t>|</m:t>
                    </m:r>
                  </m:num>
                  <m:den>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t</m:t>
                        </m:r>
                      </m:sub>
                    </m:sSub>
                  </m:den>
                </m:f>
              </m:e>
            </m:nary>
          </m:num>
          <m:den>
            <m:r>
              <w:rPr>
                <w:rFonts w:ascii="Cambria Math" w:hAnsi="Cambria Math"/>
                <w:sz w:val="28"/>
                <w:szCs w:val="28"/>
              </w:rPr>
              <m:t>n</m:t>
            </m:r>
          </m:den>
        </m:f>
      </m:oMath>
    </w:p>
    <w:p w14:paraId="2159863F" w14:textId="597A7359" w:rsidR="00120A7A" w:rsidRDefault="00392BD1" w:rsidP="00120A7A">
      <w:pPr>
        <w:jc w:val="both"/>
      </w:pPr>
      <w:r>
        <w:t>[29]</w:t>
      </w:r>
    </w:p>
    <w:p w14:paraId="017314E3" w14:textId="44E90C66" w:rsidR="00120A7A" w:rsidRDefault="006D395B" w:rsidP="00120A7A">
      <w:pPr>
        <w:pStyle w:val="Heading3"/>
      </w:pPr>
      <w:r w:rsidRPr="006D395B">
        <w:t>R2 Score</w:t>
      </w:r>
      <w:r w:rsidRPr="006D395B">
        <w:t xml:space="preserve"> </w:t>
      </w:r>
      <w:r w:rsidR="00120A7A">
        <w:t>:</w:t>
      </w:r>
    </w:p>
    <w:p w14:paraId="45605D97" w14:textId="3B8D7A2C" w:rsidR="00120A7A" w:rsidRPr="00120A7A" w:rsidRDefault="00120A7A" w:rsidP="00307633">
      <w:pPr>
        <w:ind w:firstLine="14.40pt"/>
        <w:jc w:val="both"/>
      </w:pPr>
      <w:r>
        <w:t xml:space="preserve">R2 </w:t>
      </w:r>
      <w:r w:rsidRPr="00120A7A">
        <w:t>is a statistical measure in a regression model that determines the proportion of variance in the dependent variable that can be explained by the independent variable. In other words, r-squared shows how well the data fit the regression model</w:t>
      </w:r>
      <w:r>
        <w:t xml:space="preserve">. </w:t>
      </w:r>
      <w:r w:rsidRPr="00120A7A">
        <w:t>The R-squared value R2 is always between 0 and 1 inclusive</w:t>
      </w:r>
      <w:r w:rsidR="005758B6">
        <w:t>, the model is effective when the value of R2 is higher than 0.5</w:t>
      </w:r>
      <w:r w:rsidR="00614AFC">
        <w:t xml:space="preserve">. </w:t>
      </w:r>
      <w:r w:rsidR="005758B6">
        <w:t>T</w:t>
      </w:r>
      <w:r w:rsidR="00614AFC" w:rsidRPr="00614AFC">
        <w:t xml:space="preserve">he higher the </w:t>
      </w:r>
      <w:r w:rsidR="00614AFC">
        <w:t>R</w:t>
      </w:r>
      <w:r w:rsidR="00614AFC" w:rsidRPr="00614AFC">
        <w:t>2 value, the closer the relationship between the</w:t>
      </w:r>
      <w:r w:rsidR="00614AFC">
        <w:t xml:space="preserve"> </w:t>
      </w:r>
      <w:r w:rsidR="00614AFC" w:rsidRPr="00614AFC">
        <w:t>independent variable and the dependent variable is</w:t>
      </w:r>
      <w:r w:rsidR="00614AFC">
        <w:t>, which means the model is more effective.</w:t>
      </w:r>
    </w:p>
    <w:p w14:paraId="0ECE35CD" w14:textId="7C6C4B6E" w:rsidR="00B66829" w:rsidRDefault="009123E4" w:rsidP="00B66829">
      <w:r>
        <w:rPr>
          <w:noProof/>
        </w:rPr>
        <w:drawing>
          <wp:inline distT="0" distB="0" distL="0" distR="0" wp14:anchorId="430FBB27" wp14:editId="22EF5D50">
            <wp:extent cx="3005455" cy="595956"/>
            <wp:effectExtent l="0" t="0" r="0" b="0"/>
            <wp:docPr id="65" name="Picture 65" descr="Chart, box and whisker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65" name="Picture 65" descr="Chart, box and whisker char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10995" cy="597055"/>
                    </a:xfrm>
                    <a:prstGeom prst="rect">
                      <a:avLst/>
                    </a:prstGeom>
                  </pic:spPr>
                </pic:pic>
              </a:graphicData>
            </a:graphic>
          </wp:inline>
        </w:drawing>
      </w:r>
      <w:r w:rsidR="006D395B">
        <w:t>[10]</w:t>
      </w:r>
    </w:p>
    <w:p w14:paraId="77BC7570" w14:textId="34E21DFD" w:rsidR="00DA6A5E" w:rsidRDefault="00392BD1" w:rsidP="00DA6A5E">
      <w:pPr>
        <w:pStyle w:val="Heading1"/>
      </w:pPr>
      <w:r w:rsidRPr="00392BD1">
        <w:t>HYPER-PARAMETER SETTINGS</w:t>
      </w:r>
    </w:p>
    <w:p w14:paraId="61A551FE" w14:textId="20B89931" w:rsidR="00025E6E" w:rsidRPr="00025E6E" w:rsidRDefault="00025E6E" w:rsidP="00025E6E">
      <w:pPr>
        <w:ind w:firstLine="36pt"/>
        <w:jc w:val="both"/>
      </w:pPr>
      <w:r w:rsidRPr="00025E6E">
        <w:t>There is no specific rule when setting hyperparameters for each model. In order that finds out the hyperparameter is a search process. For Random Forest, I use</w:t>
      </w:r>
      <w:r>
        <w:t>d</w:t>
      </w:r>
      <w:r w:rsidRPr="00025E6E">
        <w:t xml:space="preserve"> the tuning hyperparameters for Random Forest. About LSTM, I found that the model w</w:t>
      </w:r>
      <w:r>
        <w:t>ould be</w:t>
      </w:r>
      <w:r w:rsidRPr="00025E6E">
        <w:t xml:space="preserve"> effective with the number of neurons is between input and output in each layer, while the value of batch size </w:t>
      </w:r>
      <w:r w:rsidR="006D395B" w:rsidRPr="00025E6E">
        <w:t>w</w:t>
      </w:r>
      <w:r w:rsidR="006D395B">
        <w:t>ould</w:t>
      </w:r>
      <w:r w:rsidRPr="00025E6E">
        <w:t xml:space="preserve"> be a number that is divisible by 2 when we choose the value of epoch from 100 above. </w:t>
      </w:r>
      <w:proofErr w:type="spellStart"/>
      <w:r w:rsidRPr="00025E6E">
        <w:t>XGBoots</w:t>
      </w:r>
      <w:proofErr w:type="spellEnd"/>
      <w:r w:rsidRPr="00025E6E">
        <w:t xml:space="preserve"> is the only model which not optimized because the best hyperparameters that hyperparameters tunning found for </w:t>
      </w:r>
      <w:proofErr w:type="spellStart"/>
      <w:r w:rsidRPr="00025E6E">
        <w:t>XGBoots</w:t>
      </w:r>
      <w:proofErr w:type="spellEnd"/>
      <w:r w:rsidRPr="00025E6E">
        <w:t xml:space="preserve"> result in worse than the initial model, </w:t>
      </w:r>
      <w:r>
        <w:t xml:space="preserve">because </w:t>
      </w:r>
      <w:r w:rsidRPr="00025E6E">
        <w:t xml:space="preserve">the limited time of the project did not allow me to search and test to find out the optimized hyperparameters for the model. So that with </w:t>
      </w:r>
      <w:proofErr w:type="spellStart"/>
      <w:r w:rsidRPr="00025E6E">
        <w:t>XGBoots</w:t>
      </w:r>
      <w:proofErr w:type="spellEnd"/>
      <w:r w:rsidRPr="00025E6E">
        <w:t>, I used the initial model</w:t>
      </w:r>
      <w:r>
        <w:t>.</w:t>
      </w:r>
    </w:p>
    <w:p w14:paraId="60715805" w14:textId="188C06B9" w:rsidR="00B66829" w:rsidRDefault="00230744" w:rsidP="00B66829">
      <w:pPr>
        <w:pStyle w:val="Heading1"/>
      </w:pPr>
      <w:r>
        <w:t xml:space="preserve">RESULT OF THE PREDICTED </w:t>
      </w:r>
      <w:r w:rsidR="00D042CA">
        <w:t xml:space="preserve">VALUE </w:t>
      </w:r>
      <w:r>
        <w:t>ON TEST DATA</w:t>
      </w:r>
    </w:p>
    <w:p w14:paraId="3A601287" w14:textId="2E18B6F1" w:rsidR="00D058A5" w:rsidRDefault="00D058A5" w:rsidP="00D058A5">
      <w:pPr>
        <w:pStyle w:val="Heading2"/>
      </w:pPr>
      <w:r>
        <w:t>XGBOOST Model</w:t>
      </w:r>
    </w:p>
    <w:p w14:paraId="052F0AD4" w14:textId="0BE5348E" w:rsidR="00D058A5" w:rsidRDefault="00D31945" w:rsidP="00D058A5">
      <w:r>
        <w:rPr>
          <w:noProof/>
        </w:rPr>
        <w:drawing>
          <wp:inline distT="0" distB="0" distL="0" distR="0" wp14:anchorId="2D95C5B9" wp14:editId="18EAF575">
            <wp:extent cx="3195955" cy="1477645"/>
            <wp:effectExtent l="0" t="0" r="0" b="0"/>
            <wp:docPr id="21" name="Picture 21"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1" name="Picture 21" descr="Chart, line chart&#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95955" cy="1477645"/>
                    </a:xfrm>
                    <a:prstGeom prst="rect">
                      <a:avLst/>
                    </a:prstGeom>
                  </pic:spPr>
                </pic:pic>
              </a:graphicData>
            </a:graphic>
          </wp:inline>
        </w:drawing>
      </w:r>
    </w:p>
    <w:p w14:paraId="5DBDE691" w14:textId="3A309A8C" w:rsidR="00D042CA" w:rsidRDefault="00D042CA" w:rsidP="00D042CA">
      <w:pPr>
        <w:rPr>
          <w:i/>
          <w:iCs/>
          <w:sz w:val="18"/>
          <w:szCs w:val="18"/>
        </w:rPr>
      </w:pPr>
      <w:r w:rsidRPr="00A749E7">
        <w:rPr>
          <w:i/>
          <w:iCs/>
          <w:sz w:val="18"/>
          <w:szCs w:val="18"/>
        </w:rPr>
        <w:t xml:space="preserve">Figure </w:t>
      </w:r>
      <w:r w:rsidR="003C54B6">
        <w:rPr>
          <w:i/>
          <w:iCs/>
          <w:sz w:val="18"/>
          <w:szCs w:val="18"/>
        </w:rPr>
        <w:t>20</w:t>
      </w:r>
      <w:r w:rsidRPr="00A749E7">
        <w:rPr>
          <w:i/>
          <w:iCs/>
          <w:sz w:val="18"/>
          <w:szCs w:val="18"/>
        </w:rPr>
        <w:t xml:space="preserve">: Prediction VN-Index </w:t>
      </w:r>
      <w:r>
        <w:rPr>
          <w:i/>
          <w:iCs/>
          <w:sz w:val="18"/>
          <w:szCs w:val="18"/>
        </w:rPr>
        <w:t xml:space="preserve">of </w:t>
      </w:r>
      <w:proofErr w:type="spellStart"/>
      <w:r>
        <w:rPr>
          <w:i/>
          <w:iCs/>
          <w:sz w:val="18"/>
          <w:szCs w:val="18"/>
        </w:rPr>
        <w:t>XGBoots</w:t>
      </w:r>
      <w:proofErr w:type="spellEnd"/>
    </w:p>
    <w:p w14:paraId="731DEA99" w14:textId="77777777" w:rsidR="00D042CA" w:rsidRDefault="00D042CA" w:rsidP="00D058A5"/>
    <w:p w14:paraId="4CF6B7D7" w14:textId="2FF7A453" w:rsidR="00D058A5" w:rsidRDefault="00D058A5" w:rsidP="00D058A5"/>
    <w:p w14:paraId="39DFAB07" w14:textId="11BC028A" w:rsidR="00D058A5" w:rsidRDefault="00D058A5" w:rsidP="00D058A5">
      <w:pPr>
        <w:pStyle w:val="Heading2"/>
      </w:pPr>
      <w:r>
        <w:lastRenderedPageBreak/>
        <w:t>LSTM Model</w:t>
      </w:r>
    </w:p>
    <w:p w14:paraId="74BA29B1" w14:textId="2841C2B2" w:rsidR="00230744" w:rsidRPr="00230744" w:rsidRDefault="00D31945" w:rsidP="00230744">
      <w:r>
        <w:rPr>
          <w:noProof/>
        </w:rPr>
        <w:drawing>
          <wp:inline distT="0" distB="0" distL="0" distR="0" wp14:anchorId="7DD6F051" wp14:editId="4AC4551F">
            <wp:extent cx="3195955" cy="1500505"/>
            <wp:effectExtent l="0" t="0" r="0" b="0"/>
            <wp:docPr id="22" name="Picture 22"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2" name="Picture 22" descr="Chart, line char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195955" cy="1500505"/>
                    </a:xfrm>
                    <a:prstGeom prst="rect">
                      <a:avLst/>
                    </a:prstGeom>
                  </pic:spPr>
                </pic:pic>
              </a:graphicData>
            </a:graphic>
          </wp:inline>
        </w:drawing>
      </w:r>
    </w:p>
    <w:p w14:paraId="6EF18AB3" w14:textId="411C8106" w:rsidR="00D058A5" w:rsidRDefault="00D042CA" w:rsidP="00D042CA">
      <w:pPr>
        <w:rPr>
          <w:i/>
          <w:iCs/>
          <w:sz w:val="18"/>
          <w:szCs w:val="18"/>
        </w:rPr>
      </w:pPr>
      <w:r w:rsidRPr="00A749E7">
        <w:rPr>
          <w:i/>
          <w:iCs/>
          <w:sz w:val="18"/>
          <w:szCs w:val="18"/>
        </w:rPr>
        <w:t xml:space="preserve">Figure </w:t>
      </w:r>
      <w:r w:rsidR="007839D1">
        <w:rPr>
          <w:i/>
          <w:iCs/>
          <w:sz w:val="18"/>
          <w:szCs w:val="18"/>
        </w:rPr>
        <w:t>21</w:t>
      </w:r>
      <w:r w:rsidRPr="00A749E7">
        <w:rPr>
          <w:i/>
          <w:iCs/>
          <w:sz w:val="18"/>
          <w:szCs w:val="18"/>
        </w:rPr>
        <w:t xml:space="preserve">: Prediction VN-Index </w:t>
      </w:r>
      <w:r>
        <w:rPr>
          <w:i/>
          <w:iCs/>
          <w:sz w:val="18"/>
          <w:szCs w:val="18"/>
        </w:rPr>
        <w:t>of LSTM</w:t>
      </w:r>
    </w:p>
    <w:p w14:paraId="27F12A9F" w14:textId="77777777" w:rsidR="00D042CA" w:rsidRPr="00D042CA" w:rsidRDefault="00D042CA" w:rsidP="00D042CA">
      <w:pPr>
        <w:rPr>
          <w:i/>
          <w:iCs/>
          <w:sz w:val="18"/>
          <w:szCs w:val="18"/>
        </w:rPr>
      </w:pPr>
    </w:p>
    <w:p w14:paraId="78A7520A" w14:textId="4362DDB4" w:rsidR="00B66829" w:rsidRDefault="00D058A5" w:rsidP="00D058A5">
      <w:pPr>
        <w:pStyle w:val="Heading2"/>
      </w:pPr>
      <w:r>
        <w:t>Random Forest</w:t>
      </w:r>
    </w:p>
    <w:p w14:paraId="42E012CA" w14:textId="319BD9BC" w:rsidR="00D058A5" w:rsidRDefault="00D31945" w:rsidP="00D058A5">
      <w:r>
        <w:rPr>
          <w:noProof/>
        </w:rPr>
        <w:drawing>
          <wp:inline distT="0" distB="0" distL="0" distR="0" wp14:anchorId="42FCD631" wp14:editId="2B13B279">
            <wp:extent cx="3195955" cy="1458595"/>
            <wp:effectExtent l="0" t="0" r="0" b="0"/>
            <wp:docPr id="23" name="Picture 23"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3" name="Picture 23" descr="Chart, line chart&#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195955" cy="1458595"/>
                    </a:xfrm>
                    <a:prstGeom prst="rect">
                      <a:avLst/>
                    </a:prstGeom>
                  </pic:spPr>
                </pic:pic>
              </a:graphicData>
            </a:graphic>
          </wp:inline>
        </w:drawing>
      </w:r>
    </w:p>
    <w:p w14:paraId="69FCEC4D" w14:textId="6AD5FD1A" w:rsidR="00D042CA" w:rsidRDefault="00D042CA" w:rsidP="00D042CA">
      <w:pPr>
        <w:rPr>
          <w:i/>
          <w:iCs/>
          <w:sz w:val="18"/>
          <w:szCs w:val="18"/>
        </w:rPr>
      </w:pPr>
      <w:r w:rsidRPr="00A749E7">
        <w:rPr>
          <w:i/>
          <w:iCs/>
          <w:sz w:val="18"/>
          <w:szCs w:val="18"/>
        </w:rPr>
        <w:t xml:space="preserve">Figure </w:t>
      </w:r>
      <w:r w:rsidR="007839D1">
        <w:rPr>
          <w:i/>
          <w:iCs/>
          <w:sz w:val="18"/>
          <w:szCs w:val="18"/>
        </w:rPr>
        <w:t>22</w:t>
      </w:r>
      <w:r w:rsidRPr="00A749E7">
        <w:rPr>
          <w:i/>
          <w:iCs/>
          <w:sz w:val="18"/>
          <w:szCs w:val="18"/>
        </w:rPr>
        <w:t xml:space="preserve">: Prediction VN-Index </w:t>
      </w:r>
      <w:r>
        <w:rPr>
          <w:i/>
          <w:iCs/>
          <w:sz w:val="18"/>
          <w:szCs w:val="18"/>
        </w:rPr>
        <w:t>of Random Forest</w:t>
      </w:r>
    </w:p>
    <w:p w14:paraId="7DFEC385" w14:textId="2E564EAD" w:rsidR="00D058A5" w:rsidRPr="00D058A5" w:rsidRDefault="00D058A5" w:rsidP="00915BCD">
      <w:pPr>
        <w:jc w:val="both"/>
      </w:pPr>
    </w:p>
    <w:p w14:paraId="3C67FB2C" w14:textId="32150D9A" w:rsidR="00D058A5" w:rsidRDefault="00D058A5" w:rsidP="00D058A5">
      <w:pPr>
        <w:pStyle w:val="Heading1"/>
      </w:pPr>
      <w:r>
        <w:t>ERROR ANALYSIS</w:t>
      </w:r>
    </w:p>
    <w:tbl>
      <w:tblPr>
        <w:tblStyle w:val="TableGrid"/>
        <w:tblpPr w:leftFromText="180" w:rightFromText="180" w:vertAnchor="text" w:horzAnchor="margin" w:tblpY="1236"/>
        <w:tblW w:w="247.25pt" w:type="dxa"/>
        <w:tblLook w:firstRow="1" w:lastRow="0" w:firstColumn="1" w:lastColumn="0" w:noHBand="0" w:noVBand="1"/>
      </w:tblPr>
      <w:tblGrid>
        <w:gridCol w:w="1028"/>
        <w:gridCol w:w="1066"/>
        <w:gridCol w:w="871"/>
        <w:gridCol w:w="810"/>
        <w:gridCol w:w="1170"/>
      </w:tblGrid>
      <w:tr w:rsidR="009B7C28" w:rsidRPr="007839D1" w14:paraId="4B1AFDD7" w14:textId="77777777" w:rsidTr="009B7C28">
        <w:trPr>
          <w:trHeight w:val="300"/>
        </w:trPr>
        <w:tc>
          <w:tcPr>
            <w:tcW w:w="51.40pt" w:type="dxa"/>
            <w:shd w:val="clear" w:color="auto" w:fill="A6A6A6" w:themeFill="background1" w:themeFillShade="A6"/>
            <w:vAlign w:val="center"/>
            <w:hideMark/>
          </w:tcPr>
          <w:p w14:paraId="12B8FC2A" w14:textId="77777777" w:rsidR="009B7C28" w:rsidRPr="007839D1" w:rsidRDefault="009B7C28" w:rsidP="009B7C28">
            <w:pPr>
              <w:jc w:val="both"/>
              <w:rPr>
                <w:rFonts w:eastAsia="SimSun"/>
                <w:lang w:eastAsia="en-US"/>
              </w:rPr>
            </w:pPr>
            <w:r w:rsidRPr="007839D1">
              <w:rPr>
                <w:rFonts w:eastAsia="SimSun"/>
                <w:lang w:eastAsia="en-US"/>
              </w:rPr>
              <w:t>Model</w:t>
            </w:r>
          </w:p>
        </w:tc>
        <w:tc>
          <w:tcPr>
            <w:tcW w:w="53.30pt" w:type="dxa"/>
            <w:shd w:val="clear" w:color="auto" w:fill="A6A6A6" w:themeFill="background1" w:themeFillShade="A6"/>
            <w:vAlign w:val="center"/>
            <w:hideMark/>
          </w:tcPr>
          <w:p w14:paraId="5DAE9539" w14:textId="77777777" w:rsidR="009B7C28" w:rsidRPr="007839D1" w:rsidRDefault="009B7C28" w:rsidP="009B7C28">
            <w:pPr>
              <w:jc w:val="both"/>
              <w:rPr>
                <w:rFonts w:eastAsia="SimSun"/>
                <w:lang w:eastAsia="en-US"/>
              </w:rPr>
            </w:pPr>
            <w:r w:rsidRPr="007839D1">
              <w:rPr>
                <w:rFonts w:eastAsia="SimSun"/>
                <w:lang w:eastAsia="en-US"/>
              </w:rPr>
              <w:t>MSE</w:t>
            </w:r>
          </w:p>
        </w:tc>
        <w:tc>
          <w:tcPr>
            <w:tcW w:w="43.55pt" w:type="dxa"/>
            <w:shd w:val="clear" w:color="auto" w:fill="A6A6A6" w:themeFill="background1" w:themeFillShade="A6"/>
            <w:vAlign w:val="center"/>
            <w:hideMark/>
          </w:tcPr>
          <w:p w14:paraId="0D9F8DDE" w14:textId="77777777" w:rsidR="009B7C28" w:rsidRPr="007839D1" w:rsidRDefault="009B7C28" w:rsidP="009B7C28">
            <w:pPr>
              <w:jc w:val="both"/>
              <w:rPr>
                <w:rFonts w:eastAsia="SimSun"/>
                <w:lang w:eastAsia="en-US"/>
              </w:rPr>
            </w:pPr>
            <w:r w:rsidRPr="007839D1">
              <w:rPr>
                <w:rFonts w:eastAsia="SimSun"/>
                <w:lang w:eastAsia="en-US"/>
              </w:rPr>
              <w:t>MAE</w:t>
            </w:r>
          </w:p>
        </w:tc>
        <w:tc>
          <w:tcPr>
            <w:tcW w:w="40.50pt" w:type="dxa"/>
            <w:shd w:val="clear" w:color="auto" w:fill="A6A6A6" w:themeFill="background1" w:themeFillShade="A6"/>
            <w:vAlign w:val="center"/>
            <w:hideMark/>
          </w:tcPr>
          <w:p w14:paraId="3D122F2D" w14:textId="77777777" w:rsidR="009B7C28" w:rsidRPr="007839D1" w:rsidRDefault="009B7C28" w:rsidP="009B7C28">
            <w:pPr>
              <w:jc w:val="both"/>
              <w:rPr>
                <w:rFonts w:eastAsia="SimSun"/>
                <w:lang w:eastAsia="en-US"/>
              </w:rPr>
            </w:pPr>
            <w:r w:rsidRPr="007839D1">
              <w:rPr>
                <w:rFonts w:eastAsia="SimSun"/>
                <w:lang w:eastAsia="en-US"/>
              </w:rPr>
              <w:t>MAPE</w:t>
            </w:r>
          </w:p>
        </w:tc>
        <w:tc>
          <w:tcPr>
            <w:tcW w:w="58.50pt" w:type="dxa"/>
            <w:shd w:val="clear" w:color="auto" w:fill="A6A6A6" w:themeFill="background1" w:themeFillShade="A6"/>
            <w:vAlign w:val="center"/>
            <w:hideMark/>
          </w:tcPr>
          <w:p w14:paraId="7DA8ADA8" w14:textId="77777777" w:rsidR="009B7C28" w:rsidRPr="007839D1" w:rsidRDefault="009B7C28" w:rsidP="009B7C28">
            <w:pPr>
              <w:jc w:val="both"/>
              <w:rPr>
                <w:rFonts w:eastAsia="SimSun"/>
                <w:lang w:eastAsia="en-US"/>
              </w:rPr>
            </w:pPr>
            <w:r w:rsidRPr="007839D1">
              <w:rPr>
                <w:rFonts w:eastAsia="SimSun"/>
                <w:lang w:eastAsia="en-US"/>
              </w:rPr>
              <w:t>R2</w:t>
            </w:r>
          </w:p>
        </w:tc>
      </w:tr>
      <w:tr w:rsidR="009B7C28" w:rsidRPr="007839D1" w14:paraId="730595C9" w14:textId="77777777" w:rsidTr="009B7C28">
        <w:trPr>
          <w:trHeight w:val="233"/>
        </w:trPr>
        <w:tc>
          <w:tcPr>
            <w:tcW w:w="51.40pt" w:type="dxa"/>
            <w:shd w:val="clear" w:color="auto" w:fill="D9D9D9" w:themeFill="background1" w:themeFillShade="D9"/>
            <w:vAlign w:val="center"/>
          </w:tcPr>
          <w:p w14:paraId="65890C07" w14:textId="77777777" w:rsidR="009B7C28" w:rsidRPr="007839D1" w:rsidRDefault="009B7C28" w:rsidP="009B7C28">
            <w:pPr>
              <w:jc w:val="both"/>
              <w:rPr>
                <w:rFonts w:eastAsia="SimSun"/>
                <w:lang w:eastAsia="en-US"/>
              </w:rPr>
            </w:pPr>
            <w:r w:rsidRPr="007839D1">
              <w:rPr>
                <w:rFonts w:eastAsia="SimSun"/>
                <w:lang w:eastAsia="en-US"/>
              </w:rPr>
              <w:t>Non-Linear</w:t>
            </w:r>
          </w:p>
        </w:tc>
        <w:tc>
          <w:tcPr>
            <w:tcW w:w="53.30pt" w:type="dxa"/>
            <w:vAlign w:val="center"/>
          </w:tcPr>
          <w:p w14:paraId="559F4A19" w14:textId="77777777" w:rsidR="009B7C28" w:rsidRPr="007839D1" w:rsidRDefault="009B7C28" w:rsidP="009B7C28">
            <w:pPr>
              <w:jc w:val="both"/>
              <w:rPr>
                <w:rFonts w:eastAsia="SimSun"/>
                <w:lang w:eastAsia="en-US"/>
              </w:rPr>
            </w:pPr>
            <w:r w:rsidRPr="008B6F83">
              <w:t>12490.834</w:t>
            </w:r>
          </w:p>
        </w:tc>
        <w:tc>
          <w:tcPr>
            <w:tcW w:w="43.55pt" w:type="dxa"/>
            <w:vAlign w:val="center"/>
          </w:tcPr>
          <w:p w14:paraId="5AEA8DF4" w14:textId="77777777" w:rsidR="009B7C28" w:rsidRPr="0037179B" w:rsidRDefault="009B7C28" w:rsidP="009B7C28">
            <w:pPr>
              <w:jc w:val="both"/>
            </w:pPr>
            <w:r w:rsidRPr="0037179B">
              <w:t>80.162</w:t>
            </w:r>
          </w:p>
        </w:tc>
        <w:tc>
          <w:tcPr>
            <w:tcW w:w="40.50pt" w:type="dxa"/>
            <w:vAlign w:val="center"/>
          </w:tcPr>
          <w:p w14:paraId="7354A08E" w14:textId="77777777" w:rsidR="009B7C28" w:rsidRPr="0037179B" w:rsidRDefault="009B7C28" w:rsidP="009B7C28">
            <w:pPr>
              <w:jc w:val="both"/>
            </w:pPr>
            <w:r w:rsidRPr="0037179B">
              <w:t>11.282</w:t>
            </w:r>
          </w:p>
        </w:tc>
        <w:tc>
          <w:tcPr>
            <w:tcW w:w="58.50pt" w:type="dxa"/>
            <w:vAlign w:val="center"/>
          </w:tcPr>
          <w:p w14:paraId="10A05C67" w14:textId="77777777" w:rsidR="009B7C28" w:rsidRPr="0037179B" w:rsidRDefault="009B7C28" w:rsidP="009B7C28">
            <w:pPr>
              <w:jc w:val="both"/>
            </w:pPr>
            <w:r w:rsidRPr="0037179B">
              <w:t>0.867</w:t>
            </w:r>
          </w:p>
        </w:tc>
      </w:tr>
      <w:tr w:rsidR="009B7C28" w:rsidRPr="007839D1" w14:paraId="49B49D57" w14:textId="77777777" w:rsidTr="009B7C28">
        <w:trPr>
          <w:trHeight w:val="383"/>
        </w:trPr>
        <w:tc>
          <w:tcPr>
            <w:tcW w:w="51.40pt" w:type="dxa"/>
            <w:shd w:val="clear" w:color="auto" w:fill="D9D9D9" w:themeFill="background1" w:themeFillShade="D9"/>
            <w:vAlign w:val="center"/>
          </w:tcPr>
          <w:p w14:paraId="38502CF7" w14:textId="77777777" w:rsidR="009B7C28" w:rsidRPr="007839D1" w:rsidRDefault="009B7C28" w:rsidP="009B7C28">
            <w:pPr>
              <w:jc w:val="both"/>
              <w:rPr>
                <w:rFonts w:eastAsia="SimSun"/>
                <w:lang w:eastAsia="en-US"/>
              </w:rPr>
            </w:pPr>
            <w:r w:rsidRPr="007839D1">
              <w:rPr>
                <w:rFonts w:eastAsia="SimSun"/>
                <w:lang w:eastAsia="en-US"/>
              </w:rPr>
              <w:t>Linear</w:t>
            </w:r>
          </w:p>
        </w:tc>
        <w:tc>
          <w:tcPr>
            <w:tcW w:w="53.30pt" w:type="dxa"/>
            <w:vAlign w:val="center"/>
          </w:tcPr>
          <w:p w14:paraId="76D9DDC3" w14:textId="77777777" w:rsidR="009B7C28" w:rsidRPr="007839D1" w:rsidRDefault="009B7C28" w:rsidP="009B7C28">
            <w:pPr>
              <w:jc w:val="both"/>
              <w:rPr>
                <w:rFonts w:eastAsia="SimSun"/>
                <w:lang w:eastAsia="en-US"/>
              </w:rPr>
            </w:pPr>
            <w:r w:rsidRPr="007839D1">
              <w:rPr>
                <w:rFonts w:eastAsia="SimSun"/>
                <w:lang w:eastAsia="en-US"/>
              </w:rPr>
              <w:t>18207.858</w:t>
            </w:r>
          </w:p>
        </w:tc>
        <w:tc>
          <w:tcPr>
            <w:tcW w:w="43.55pt" w:type="dxa"/>
            <w:vAlign w:val="center"/>
          </w:tcPr>
          <w:p w14:paraId="1F1D8079" w14:textId="77777777" w:rsidR="009B7C28" w:rsidRPr="007839D1" w:rsidRDefault="009B7C28" w:rsidP="009B7C28">
            <w:pPr>
              <w:jc w:val="both"/>
              <w:rPr>
                <w:rFonts w:eastAsia="SimSun"/>
                <w:lang w:eastAsia="en-US"/>
              </w:rPr>
            </w:pPr>
            <w:r w:rsidRPr="007839D1">
              <w:rPr>
                <w:rFonts w:eastAsia="SimSun"/>
                <w:lang w:eastAsia="en-US"/>
              </w:rPr>
              <w:t>108.465</w:t>
            </w:r>
          </w:p>
        </w:tc>
        <w:tc>
          <w:tcPr>
            <w:tcW w:w="40.50pt" w:type="dxa"/>
            <w:vAlign w:val="center"/>
          </w:tcPr>
          <w:p w14:paraId="49D65489" w14:textId="77777777" w:rsidR="009B7C28" w:rsidRPr="007839D1" w:rsidRDefault="009B7C28" w:rsidP="009B7C28">
            <w:pPr>
              <w:jc w:val="both"/>
              <w:rPr>
                <w:rFonts w:eastAsia="SimSun"/>
                <w:lang w:eastAsia="en-US"/>
              </w:rPr>
            </w:pPr>
            <w:r w:rsidRPr="007839D1">
              <w:rPr>
                <w:rFonts w:eastAsia="SimSun"/>
                <w:lang w:eastAsia="en-US"/>
              </w:rPr>
              <w:t>16.011</w:t>
            </w:r>
          </w:p>
        </w:tc>
        <w:tc>
          <w:tcPr>
            <w:tcW w:w="58.50pt" w:type="dxa"/>
            <w:vAlign w:val="center"/>
          </w:tcPr>
          <w:p w14:paraId="3E75D68C" w14:textId="77777777" w:rsidR="009B7C28" w:rsidRPr="007839D1" w:rsidRDefault="009B7C28" w:rsidP="009B7C28">
            <w:pPr>
              <w:jc w:val="both"/>
              <w:rPr>
                <w:rFonts w:eastAsia="SimSun"/>
                <w:lang w:eastAsia="en-US"/>
              </w:rPr>
            </w:pPr>
            <w:r w:rsidRPr="007839D1">
              <w:rPr>
                <w:rFonts w:eastAsia="SimSun"/>
                <w:lang w:eastAsia="en-US"/>
              </w:rPr>
              <w:t>0.806</w:t>
            </w:r>
          </w:p>
        </w:tc>
      </w:tr>
      <w:tr w:rsidR="009B7C28" w:rsidRPr="007839D1" w14:paraId="362B4188" w14:textId="77777777" w:rsidTr="009B7C28">
        <w:trPr>
          <w:trHeight w:val="312"/>
        </w:trPr>
        <w:tc>
          <w:tcPr>
            <w:tcW w:w="51.40pt" w:type="dxa"/>
            <w:shd w:val="clear" w:color="auto" w:fill="D9D9D9" w:themeFill="background1" w:themeFillShade="D9"/>
            <w:noWrap/>
            <w:vAlign w:val="center"/>
            <w:hideMark/>
          </w:tcPr>
          <w:p w14:paraId="3104DC56" w14:textId="77777777" w:rsidR="009B7C28" w:rsidRPr="007839D1" w:rsidRDefault="009B7C28" w:rsidP="009B7C28">
            <w:pPr>
              <w:jc w:val="both"/>
              <w:rPr>
                <w:rFonts w:eastAsia="SimSun"/>
                <w:lang w:eastAsia="en-US"/>
              </w:rPr>
            </w:pPr>
            <w:r w:rsidRPr="007839D1">
              <w:rPr>
                <w:rFonts w:eastAsia="SimSun"/>
                <w:lang w:eastAsia="en-US"/>
              </w:rPr>
              <w:t>Random Forest</w:t>
            </w:r>
          </w:p>
        </w:tc>
        <w:tc>
          <w:tcPr>
            <w:tcW w:w="53.30pt" w:type="dxa"/>
            <w:noWrap/>
            <w:vAlign w:val="center"/>
            <w:hideMark/>
          </w:tcPr>
          <w:p w14:paraId="22859EE5" w14:textId="77777777" w:rsidR="009B7C28" w:rsidRPr="007839D1" w:rsidRDefault="009B7C28" w:rsidP="009B7C28">
            <w:pPr>
              <w:jc w:val="both"/>
              <w:rPr>
                <w:rFonts w:eastAsia="SimSun"/>
                <w:lang w:eastAsia="en-US"/>
              </w:rPr>
            </w:pPr>
            <w:r w:rsidRPr="007839D1">
              <w:rPr>
                <w:rFonts w:eastAsia="SimSun"/>
                <w:lang w:eastAsia="en-US"/>
              </w:rPr>
              <w:t>398.688</w:t>
            </w:r>
          </w:p>
        </w:tc>
        <w:tc>
          <w:tcPr>
            <w:tcW w:w="43.55pt" w:type="dxa"/>
            <w:noWrap/>
            <w:vAlign w:val="center"/>
            <w:hideMark/>
          </w:tcPr>
          <w:p w14:paraId="7B2D6DE3" w14:textId="77777777" w:rsidR="009B7C28" w:rsidRPr="007839D1" w:rsidRDefault="009B7C28" w:rsidP="009B7C28">
            <w:pPr>
              <w:jc w:val="both"/>
              <w:rPr>
                <w:rFonts w:eastAsia="SimSun"/>
                <w:lang w:eastAsia="en-US"/>
              </w:rPr>
            </w:pPr>
            <w:r w:rsidRPr="007839D1">
              <w:rPr>
                <w:rFonts w:eastAsia="SimSun"/>
                <w:lang w:eastAsia="en-US"/>
              </w:rPr>
              <w:t>14.630</w:t>
            </w:r>
          </w:p>
        </w:tc>
        <w:tc>
          <w:tcPr>
            <w:tcW w:w="40.50pt" w:type="dxa"/>
            <w:noWrap/>
            <w:vAlign w:val="center"/>
            <w:hideMark/>
          </w:tcPr>
          <w:p w14:paraId="18DD8E3C" w14:textId="77777777" w:rsidR="009B7C28" w:rsidRPr="007839D1" w:rsidRDefault="009B7C28" w:rsidP="009B7C28">
            <w:pPr>
              <w:jc w:val="both"/>
              <w:rPr>
                <w:rFonts w:eastAsia="SimSun"/>
                <w:lang w:eastAsia="en-US"/>
              </w:rPr>
            </w:pPr>
            <w:r w:rsidRPr="007839D1">
              <w:rPr>
                <w:rFonts w:eastAsia="SimSun"/>
                <w:lang w:eastAsia="en-US"/>
              </w:rPr>
              <w:t>1.270</w:t>
            </w:r>
          </w:p>
        </w:tc>
        <w:tc>
          <w:tcPr>
            <w:tcW w:w="58.50pt" w:type="dxa"/>
            <w:noWrap/>
            <w:vAlign w:val="center"/>
            <w:hideMark/>
          </w:tcPr>
          <w:p w14:paraId="06A65583" w14:textId="77777777" w:rsidR="009B7C28" w:rsidRPr="007839D1" w:rsidRDefault="009B7C28" w:rsidP="009B7C28">
            <w:pPr>
              <w:jc w:val="both"/>
              <w:rPr>
                <w:rFonts w:eastAsia="SimSun"/>
                <w:lang w:eastAsia="en-US"/>
              </w:rPr>
            </w:pPr>
            <w:r w:rsidRPr="007839D1">
              <w:rPr>
                <w:rFonts w:eastAsia="SimSun"/>
                <w:lang w:eastAsia="en-US"/>
              </w:rPr>
              <w:t>0.992</w:t>
            </w:r>
          </w:p>
        </w:tc>
      </w:tr>
      <w:tr w:rsidR="009B7C28" w:rsidRPr="007839D1" w14:paraId="4434F78A" w14:textId="77777777" w:rsidTr="009B7C28">
        <w:trPr>
          <w:trHeight w:val="312"/>
        </w:trPr>
        <w:tc>
          <w:tcPr>
            <w:tcW w:w="51.40pt" w:type="dxa"/>
            <w:shd w:val="clear" w:color="auto" w:fill="D9D9D9" w:themeFill="background1" w:themeFillShade="D9"/>
            <w:noWrap/>
            <w:vAlign w:val="center"/>
            <w:hideMark/>
          </w:tcPr>
          <w:p w14:paraId="347DC810" w14:textId="77777777" w:rsidR="009B7C28" w:rsidRPr="00B70216" w:rsidRDefault="009B7C28" w:rsidP="009B7C28">
            <w:pPr>
              <w:jc w:val="both"/>
              <w:rPr>
                <w:rFonts w:eastAsia="SimSun"/>
                <w:color w:val="FF0000"/>
                <w:lang w:eastAsia="en-US"/>
              </w:rPr>
            </w:pPr>
            <w:r w:rsidRPr="00B70216">
              <w:rPr>
                <w:rFonts w:eastAsia="SimSun"/>
                <w:color w:val="FF0000"/>
                <w:lang w:eastAsia="en-US"/>
              </w:rPr>
              <w:t>LSTM</w:t>
            </w:r>
          </w:p>
        </w:tc>
        <w:tc>
          <w:tcPr>
            <w:tcW w:w="53.30pt" w:type="dxa"/>
            <w:noWrap/>
            <w:vAlign w:val="center"/>
            <w:hideMark/>
          </w:tcPr>
          <w:p w14:paraId="5870D67E" w14:textId="77777777" w:rsidR="009B7C28" w:rsidRPr="00B70216" w:rsidRDefault="009B7C28" w:rsidP="009B7C28">
            <w:pPr>
              <w:jc w:val="both"/>
              <w:rPr>
                <w:rFonts w:eastAsia="SimSun"/>
                <w:color w:val="FF0000"/>
                <w:lang w:eastAsia="en-US"/>
              </w:rPr>
            </w:pPr>
            <w:r w:rsidRPr="00B70216">
              <w:rPr>
                <w:rFonts w:eastAsia="SimSun"/>
                <w:color w:val="FF0000"/>
                <w:lang w:eastAsia="en-US"/>
              </w:rPr>
              <w:t>297.270</w:t>
            </w:r>
          </w:p>
        </w:tc>
        <w:tc>
          <w:tcPr>
            <w:tcW w:w="43.55pt" w:type="dxa"/>
            <w:noWrap/>
            <w:vAlign w:val="center"/>
            <w:hideMark/>
          </w:tcPr>
          <w:p w14:paraId="7BE180F4" w14:textId="77777777" w:rsidR="009B7C28" w:rsidRPr="00B70216" w:rsidRDefault="009B7C28" w:rsidP="009B7C28">
            <w:pPr>
              <w:jc w:val="both"/>
              <w:rPr>
                <w:rFonts w:eastAsia="SimSun"/>
                <w:color w:val="FF0000"/>
                <w:lang w:eastAsia="en-US"/>
              </w:rPr>
            </w:pPr>
            <w:r w:rsidRPr="00B70216">
              <w:rPr>
                <w:rFonts w:eastAsia="SimSun"/>
                <w:color w:val="FF0000"/>
                <w:lang w:eastAsia="en-US"/>
              </w:rPr>
              <w:t>12.263</w:t>
            </w:r>
          </w:p>
        </w:tc>
        <w:tc>
          <w:tcPr>
            <w:tcW w:w="40.50pt" w:type="dxa"/>
            <w:noWrap/>
            <w:vAlign w:val="center"/>
            <w:hideMark/>
          </w:tcPr>
          <w:p w14:paraId="151D0109" w14:textId="77777777" w:rsidR="009B7C28" w:rsidRPr="00B70216" w:rsidRDefault="009B7C28" w:rsidP="009B7C28">
            <w:pPr>
              <w:jc w:val="both"/>
              <w:rPr>
                <w:rFonts w:eastAsia="SimSun"/>
                <w:color w:val="FF0000"/>
                <w:lang w:eastAsia="en-US"/>
              </w:rPr>
            </w:pPr>
            <w:r w:rsidRPr="00B70216">
              <w:rPr>
                <w:rFonts w:eastAsia="SimSun"/>
                <w:color w:val="FF0000"/>
                <w:lang w:eastAsia="en-US"/>
              </w:rPr>
              <w:t>1.063</w:t>
            </w:r>
          </w:p>
        </w:tc>
        <w:tc>
          <w:tcPr>
            <w:tcW w:w="58.50pt" w:type="dxa"/>
            <w:noWrap/>
            <w:vAlign w:val="center"/>
            <w:hideMark/>
          </w:tcPr>
          <w:p w14:paraId="14BD7B6E" w14:textId="77777777" w:rsidR="009B7C28" w:rsidRPr="00B70216" w:rsidRDefault="009B7C28" w:rsidP="009B7C28">
            <w:pPr>
              <w:jc w:val="both"/>
              <w:rPr>
                <w:rFonts w:eastAsia="SimSun"/>
                <w:color w:val="FF0000"/>
                <w:lang w:eastAsia="en-US"/>
              </w:rPr>
            </w:pPr>
            <w:r w:rsidRPr="00B70216">
              <w:rPr>
                <w:rFonts w:eastAsia="SimSun"/>
                <w:color w:val="FF0000"/>
                <w:lang w:eastAsia="en-US"/>
              </w:rPr>
              <w:t>0.994</w:t>
            </w:r>
          </w:p>
        </w:tc>
      </w:tr>
      <w:tr w:rsidR="009B7C28" w:rsidRPr="007839D1" w14:paraId="2A0F34EE" w14:textId="77777777" w:rsidTr="009B7C28">
        <w:trPr>
          <w:trHeight w:val="312"/>
        </w:trPr>
        <w:tc>
          <w:tcPr>
            <w:tcW w:w="51.40pt" w:type="dxa"/>
            <w:shd w:val="clear" w:color="auto" w:fill="D9D9D9" w:themeFill="background1" w:themeFillShade="D9"/>
            <w:noWrap/>
            <w:vAlign w:val="center"/>
            <w:hideMark/>
          </w:tcPr>
          <w:p w14:paraId="3F093509" w14:textId="77777777" w:rsidR="009B7C28" w:rsidRPr="007839D1" w:rsidRDefault="009B7C28" w:rsidP="009B7C28">
            <w:pPr>
              <w:jc w:val="both"/>
              <w:rPr>
                <w:rFonts w:eastAsia="SimSun"/>
                <w:lang w:eastAsia="en-US"/>
              </w:rPr>
            </w:pPr>
            <w:proofErr w:type="spellStart"/>
            <w:r w:rsidRPr="007839D1">
              <w:rPr>
                <w:rFonts w:eastAsia="SimSun"/>
                <w:lang w:eastAsia="en-US"/>
              </w:rPr>
              <w:t>XGBoost</w:t>
            </w:r>
            <w:proofErr w:type="spellEnd"/>
          </w:p>
        </w:tc>
        <w:tc>
          <w:tcPr>
            <w:tcW w:w="53.30pt" w:type="dxa"/>
            <w:noWrap/>
            <w:vAlign w:val="center"/>
            <w:hideMark/>
          </w:tcPr>
          <w:p w14:paraId="5F44742F" w14:textId="77777777" w:rsidR="009B7C28" w:rsidRPr="007839D1" w:rsidRDefault="009B7C28" w:rsidP="009B7C28">
            <w:pPr>
              <w:jc w:val="both"/>
              <w:rPr>
                <w:rFonts w:eastAsia="SimSun"/>
                <w:lang w:eastAsia="en-US"/>
              </w:rPr>
            </w:pPr>
            <w:r w:rsidRPr="007839D1">
              <w:rPr>
                <w:rFonts w:eastAsia="SimSun"/>
                <w:lang w:eastAsia="en-US"/>
              </w:rPr>
              <w:t>683.652</w:t>
            </w:r>
          </w:p>
        </w:tc>
        <w:tc>
          <w:tcPr>
            <w:tcW w:w="43.55pt" w:type="dxa"/>
            <w:noWrap/>
            <w:vAlign w:val="center"/>
            <w:hideMark/>
          </w:tcPr>
          <w:p w14:paraId="602A07B6" w14:textId="77777777" w:rsidR="009B7C28" w:rsidRPr="007839D1" w:rsidRDefault="009B7C28" w:rsidP="009B7C28">
            <w:pPr>
              <w:jc w:val="both"/>
              <w:rPr>
                <w:rFonts w:eastAsia="SimSun"/>
                <w:lang w:eastAsia="en-US"/>
              </w:rPr>
            </w:pPr>
            <w:r w:rsidRPr="007839D1">
              <w:rPr>
                <w:rFonts w:eastAsia="SimSun"/>
                <w:lang w:eastAsia="en-US"/>
              </w:rPr>
              <w:t>17.382</w:t>
            </w:r>
          </w:p>
        </w:tc>
        <w:tc>
          <w:tcPr>
            <w:tcW w:w="40.50pt" w:type="dxa"/>
            <w:noWrap/>
            <w:vAlign w:val="center"/>
            <w:hideMark/>
          </w:tcPr>
          <w:p w14:paraId="4776CCC0" w14:textId="77777777" w:rsidR="009B7C28" w:rsidRPr="007839D1" w:rsidRDefault="009B7C28" w:rsidP="009B7C28">
            <w:pPr>
              <w:jc w:val="both"/>
              <w:rPr>
                <w:rFonts w:eastAsia="SimSun"/>
                <w:lang w:eastAsia="en-US"/>
              </w:rPr>
            </w:pPr>
            <w:r w:rsidRPr="007839D1">
              <w:rPr>
                <w:rFonts w:eastAsia="SimSun"/>
                <w:lang w:eastAsia="en-US"/>
              </w:rPr>
              <w:t>1.497</w:t>
            </w:r>
          </w:p>
        </w:tc>
        <w:tc>
          <w:tcPr>
            <w:tcW w:w="58.50pt" w:type="dxa"/>
            <w:noWrap/>
            <w:vAlign w:val="center"/>
            <w:hideMark/>
          </w:tcPr>
          <w:p w14:paraId="3399B05A" w14:textId="77777777" w:rsidR="009B7C28" w:rsidRPr="007839D1" w:rsidRDefault="009B7C28" w:rsidP="009B7C28">
            <w:pPr>
              <w:jc w:val="both"/>
              <w:rPr>
                <w:rFonts w:eastAsia="SimSun"/>
                <w:lang w:eastAsia="en-US"/>
              </w:rPr>
            </w:pPr>
            <w:r w:rsidRPr="007839D1">
              <w:rPr>
                <w:rFonts w:eastAsia="SimSun"/>
                <w:lang w:eastAsia="en-US"/>
              </w:rPr>
              <w:t>0.986</w:t>
            </w:r>
          </w:p>
        </w:tc>
      </w:tr>
    </w:tbl>
    <w:p w14:paraId="66B9C811" w14:textId="34C672D8" w:rsidR="00230744" w:rsidRDefault="00D31945" w:rsidP="00307633">
      <w:pPr>
        <w:ind w:firstLine="36pt"/>
        <w:jc w:val="both"/>
      </w:pPr>
      <w:r>
        <w:t xml:space="preserve">We calculate </w:t>
      </w:r>
      <w:r w:rsidRPr="00D31945">
        <w:t xml:space="preserve">Mean Squared </w:t>
      </w:r>
      <w:proofErr w:type="gramStart"/>
      <w:r w:rsidRPr="00D31945">
        <w:t>Error(</w:t>
      </w:r>
      <w:proofErr w:type="gramEnd"/>
      <w:r w:rsidRPr="00D31945">
        <w:t>MSE), Mean Absolute Error(MAE), Mean Absolute Percent Error(MAPE), R2</w:t>
      </w:r>
      <w:r>
        <w:t xml:space="preserve"> between the Predict Value and </w:t>
      </w:r>
      <w:r w:rsidR="003A62EA">
        <w:t>Actual</w:t>
      </w:r>
      <w:r>
        <w:t xml:space="preserve"> Value</w:t>
      </w:r>
      <w:r w:rsidR="003A62EA">
        <w:t xml:space="preserve"> </w:t>
      </w:r>
      <w:r>
        <w:t>to evaluate and compar</w:t>
      </w:r>
      <w:r w:rsidR="00027257">
        <w:t>e</w:t>
      </w:r>
      <w:r>
        <w:t xml:space="preserve"> between models.</w:t>
      </w:r>
    </w:p>
    <w:p w14:paraId="1230682C" w14:textId="77777777" w:rsidR="007839D1" w:rsidRDefault="007839D1" w:rsidP="00D31945">
      <w:pPr>
        <w:jc w:val="both"/>
      </w:pPr>
    </w:p>
    <w:p w14:paraId="10DF503C" w14:textId="77777777" w:rsidR="00D31945" w:rsidRDefault="00D31945" w:rsidP="00D31945">
      <w:pPr>
        <w:jc w:val="both"/>
      </w:pPr>
    </w:p>
    <w:p w14:paraId="447A1CA8" w14:textId="2D8934F9" w:rsidR="00230744" w:rsidRDefault="00614AFC" w:rsidP="00307633">
      <w:pPr>
        <w:ind w:start="0.50pt" w:firstLine="36.50pt"/>
        <w:jc w:val="both"/>
      </w:pPr>
      <w:r>
        <w:t>With this result, LSTM is the most effective model</w:t>
      </w:r>
      <w:r w:rsidR="005758B6">
        <w:t xml:space="preserve"> of all. The R2 of all five models is very high, while the R2 of LSTM is very close to 1.</w:t>
      </w:r>
    </w:p>
    <w:p w14:paraId="03C208E8" w14:textId="77777777" w:rsidR="00307633" w:rsidRPr="00230744" w:rsidRDefault="00307633" w:rsidP="00307633">
      <w:pPr>
        <w:ind w:start="0.50pt" w:firstLine="36.50pt"/>
        <w:jc w:val="both"/>
      </w:pPr>
    </w:p>
    <w:p w14:paraId="39F8C164" w14:textId="752BC17C" w:rsidR="00D058A5" w:rsidRDefault="00614AFC" w:rsidP="00D058A5">
      <w:pPr>
        <w:pStyle w:val="Heading1"/>
      </w:pPr>
      <w:r>
        <w:t>RESULT OF THE FORECAST PRICE IN NEXT 30 DAYS FUTURE</w:t>
      </w:r>
    </w:p>
    <w:p w14:paraId="2C870F94" w14:textId="77777777" w:rsidR="00D058A5" w:rsidRDefault="00D058A5" w:rsidP="00D058A5">
      <w:pPr>
        <w:jc w:val="both"/>
      </w:pPr>
      <w:r>
        <w:t xml:space="preserve">    Here is the Predicted values of next 30 days of </w:t>
      </w:r>
      <w:proofErr w:type="spellStart"/>
      <w:r>
        <w:t>XGBoost</w:t>
      </w:r>
      <w:proofErr w:type="spellEnd"/>
    </w:p>
    <w:p w14:paraId="4553041F" w14:textId="3B5715EA" w:rsidR="00D058A5" w:rsidRDefault="00D058A5" w:rsidP="00D058A5">
      <w:pPr>
        <w:jc w:val="both"/>
      </w:pPr>
      <w:r>
        <w:t xml:space="preserve">Model: </w:t>
      </w:r>
    </w:p>
    <w:p w14:paraId="6ECC883B" w14:textId="1E8D3570" w:rsidR="00D058A5" w:rsidRDefault="00230744" w:rsidP="00D058A5">
      <w:pPr>
        <w:jc w:val="both"/>
        <w:rPr>
          <w:noProof/>
        </w:rPr>
      </w:pPr>
      <w:r>
        <w:rPr>
          <w:noProof/>
        </w:rPr>
        <w:drawing>
          <wp:inline distT="0" distB="0" distL="0" distR="0" wp14:anchorId="2A47BB24" wp14:editId="4A73DE6A">
            <wp:extent cx="3195955" cy="1465580"/>
            <wp:effectExtent l="0" t="0" r="0" b="0"/>
            <wp:docPr id="14" name="Picture 14"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4" name="Picture 14" descr="Chart, line 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195955" cy="1465580"/>
                    </a:xfrm>
                    <a:prstGeom prst="rect">
                      <a:avLst/>
                    </a:prstGeom>
                  </pic:spPr>
                </pic:pic>
              </a:graphicData>
            </a:graphic>
          </wp:inline>
        </w:drawing>
      </w:r>
    </w:p>
    <w:p w14:paraId="54A58130" w14:textId="75BA2577" w:rsidR="00230744" w:rsidRDefault="00230744" w:rsidP="00D058A5">
      <w:pPr>
        <w:jc w:val="both"/>
      </w:pPr>
    </w:p>
    <w:p w14:paraId="23C7A5CD" w14:textId="29AD024F" w:rsidR="00D058A5" w:rsidRDefault="00A749E7" w:rsidP="00A749E7">
      <w:pPr>
        <w:rPr>
          <w:i/>
          <w:iCs/>
          <w:sz w:val="18"/>
          <w:szCs w:val="18"/>
        </w:rPr>
      </w:pPr>
      <w:r w:rsidRPr="00A749E7">
        <w:rPr>
          <w:i/>
          <w:iCs/>
          <w:sz w:val="18"/>
          <w:szCs w:val="18"/>
        </w:rPr>
        <w:t xml:space="preserve">Figure </w:t>
      </w:r>
      <w:r w:rsidR="007839D1">
        <w:rPr>
          <w:i/>
          <w:iCs/>
          <w:sz w:val="18"/>
          <w:szCs w:val="18"/>
        </w:rPr>
        <w:t>23</w:t>
      </w:r>
      <w:r w:rsidRPr="00A749E7">
        <w:rPr>
          <w:i/>
          <w:iCs/>
          <w:sz w:val="18"/>
          <w:szCs w:val="18"/>
        </w:rPr>
        <w:t>: Prediction VN-Index in next 30days future</w:t>
      </w:r>
      <w:r>
        <w:rPr>
          <w:i/>
          <w:iCs/>
          <w:sz w:val="18"/>
          <w:szCs w:val="18"/>
        </w:rPr>
        <w:t xml:space="preserve"> of </w:t>
      </w:r>
      <w:proofErr w:type="spellStart"/>
      <w:r>
        <w:rPr>
          <w:i/>
          <w:iCs/>
          <w:sz w:val="18"/>
          <w:szCs w:val="18"/>
        </w:rPr>
        <w:t>XGBoots</w:t>
      </w:r>
      <w:proofErr w:type="spellEnd"/>
    </w:p>
    <w:p w14:paraId="73BC0C48" w14:textId="77777777" w:rsidR="00A749E7" w:rsidRPr="00A749E7" w:rsidRDefault="00A749E7" w:rsidP="00A749E7">
      <w:pPr>
        <w:rPr>
          <w:i/>
          <w:iCs/>
        </w:rPr>
      </w:pPr>
    </w:p>
    <w:p w14:paraId="329C80E6" w14:textId="77777777" w:rsidR="00D058A5" w:rsidRDefault="00D058A5" w:rsidP="00D058A5">
      <w:pPr>
        <w:jc w:val="both"/>
      </w:pPr>
      <w:r>
        <w:t xml:space="preserve">    Here is the Predicted values of next 30 days of LSTM</w:t>
      </w:r>
    </w:p>
    <w:p w14:paraId="3909B55F" w14:textId="5CC5118C" w:rsidR="00D058A5" w:rsidRDefault="00D058A5" w:rsidP="00D058A5">
      <w:pPr>
        <w:jc w:val="both"/>
      </w:pPr>
      <w:r>
        <w:t xml:space="preserve">Model: </w:t>
      </w:r>
    </w:p>
    <w:p w14:paraId="0F3EFC9B" w14:textId="308A0060" w:rsidR="005452DB" w:rsidRDefault="00230744" w:rsidP="00D058A5">
      <w:pPr>
        <w:jc w:val="both"/>
      </w:pPr>
      <w:r>
        <w:rPr>
          <w:noProof/>
        </w:rPr>
        <w:drawing>
          <wp:inline distT="0" distB="0" distL="0" distR="0" wp14:anchorId="23EFF63B" wp14:editId="70CE49C5">
            <wp:extent cx="3195955" cy="1466850"/>
            <wp:effectExtent l="0" t="0" r="0" b="0"/>
            <wp:docPr id="2" name="Picture 2"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2" name="Picture 2" descr="Chart, line chart&#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95955" cy="1466850"/>
                    </a:xfrm>
                    <a:prstGeom prst="rect">
                      <a:avLst/>
                    </a:prstGeom>
                  </pic:spPr>
                </pic:pic>
              </a:graphicData>
            </a:graphic>
          </wp:inline>
        </w:drawing>
      </w:r>
    </w:p>
    <w:p w14:paraId="78FF3BCF" w14:textId="0015AFF8" w:rsidR="00A749E7" w:rsidRDefault="00A749E7" w:rsidP="00A749E7">
      <w:pPr>
        <w:rPr>
          <w:i/>
          <w:iCs/>
          <w:sz w:val="18"/>
          <w:szCs w:val="18"/>
        </w:rPr>
      </w:pPr>
      <w:r w:rsidRPr="00A749E7">
        <w:rPr>
          <w:i/>
          <w:iCs/>
          <w:sz w:val="18"/>
          <w:szCs w:val="18"/>
        </w:rPr>
        <w:t xml:space="preserve">Figure </w:t>
      </w:r>
      <w:r w:rsidR="007839D1">
        <w:rPr>
          <w:i/>
          <w:iCs/>
          <w:sz w:val="18"/>
          <w:szCs w:val="18"/>
        </w:rPr>
        <w:t>24</w:t>
      </w:r>
      <w:r w:rsidRPr="00A749E7">
        <w:rPr>
          <w:i/>
          <w:iCs/>
          <w:sz w:val="18"/>
          <w:szCs w:val="18"/>
        </w:rPr>
        <w:t>: Prediction VN-Index in next 30days future</w:t>
      </w:r>
      <w:r>
        <w:rPr>
          <w:i/>
          <w:iCs/>
          <w:sz w:val="18"/>
          <w:szCs w:val="18"/>
        </w:rPr>
        <w:t xml:space="preserve"> of LSTM</w:t>
      </w:r>
    </w:p>
    <w:p w14:paraId="393D1FF1" w14:textId="77777777" w:rsidR="00A749E7" w:rsidRDefault="00A749E7" w:rsidP="00D058A5">
      <w:pPr>
        <w:jc w:val="both"/>
      </w:pPr>
    </w:p>
    <w:p w14:paraId="066D054B" w14:textId="42D7041B" w:rsidR="00D058A5" w:rsidRDefault="00D058A5" w:rsidP="00D058A5">
      <w:pPr>
        <w:jc w:val="both"/>
      </w:pPr>
    </w:p>
    <w:p w14:paraId="5EBC7051" w14:textId="77777777" w:rsidR="005452DB" w:rsidRDefault="005452DB" w:rsidP="005452DB">
      <w:pPr>
        <w:jc w:val="both"/>
      </w:pPr>
      <w:r>
        <w:t xml:space="preserve">Here </w:t>
      </w:r>
      <w:proofErr w:type="gramStart"/>
      <w:r>
        <w:t>is</w:t>
      </w:r>
      <w:proofErr w:type="gramEnd"/>
      <w:r>
        <w:t xml:space="preserve"> the </w:t>
      </w:r>
      <w:bookmarkStart w:id="20" w:name="_Hlk123675925"/>
      <w:r>
        <w:t xml:space="preserve">Predicted values of next 30 days of </w:t>
      </w:r>
      <w:proofErr w:type="spellStart"/>
      <w:r>
        <w:t>XGBoost</w:t>
      </w:r>
      <w:proofErr w:type="spellEnd"/>
    </w:p>
    <w:p w14:paraId="7E2DCDA1" w14:textId="77777777" w:rsidR="005452DB" w:rsidRDefault="005452DB" w:rsidP="005452DB">
      <w:pPr>
        <w:jc w:val="both"/>
      </w:pPr>
      <w:r>
        <w:t>Model</w:t>
      </w:r>
      <w:bookmarkEnd w:id="20"/>
      <w:r>
        <w:t xml:space="preserve">: </w:t>
      </w:r>
    </w:p>
    <w:p w14:paraId="4DC54D0F" w14:textId="2DC1893C" w:rsidR="00D058A5" w:rsidRDefault="00D058A5" w:rsidP="00D058A5">
      <w:pPr>
        <w:jc w:val="both"/>
      </w:pPr>
    </w:p>
    <w:p w14:paraId="74BA91C5" w14:textId="6A5BF38F" w:rsidR="005452DB" w:rsidRDefault="00230744" w:rsidP="00D058A5">
      <w:pPr>
        <w:jc w:val="both"/>
      </w:pPr>
      <w:r>
        <w:rPr>
          <w:noProof/>
        </w:rPr>
        <w:drawing>
          <wp:inline distT="0" distB="0" distL="0" distR="0" wp14:anchorId="00E2618E" wp14:editId="1C66F3F0">
            <wp:extent cx="3195955" cy="1477645"/>
            <wp:effectExtent l="0" t="0" r="0" b="0"/>
            <wp:docPr id="15" name="Picture 15" descr="Chart, line chart&#10;&#10;Description automatically generated"/>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5" name="Picture 15" descr="Chart, line 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95955" cy="1477645"/>
                    </a:xfrm>
                    <a:prstGeom prst="rect">
                      <a:avLst/>
                    </a:prstGeom>
                  </pic:spPr>
                </pic:pic>
              </a:graphicData>
            </a:graphic>
          </wp:inline>
        </w:drawing>
      </w:r>
    </w:p>
    <w:p w14:paraId="421766A5" w14:textId="71513F2B" w:rsidR="00A749E7" w:rsidRDefault="00A749E7" w:rsidP="00A749E7">
      <w:pPr>
        <w:rPr>
          <w:i/>
          <w:iCs/>
          <w:sz w:val="18"/>
          <w:szCs w:val="18"/>
        </w:rPr>
      </w:pPr>
      <w:r w:rsidRPr="00A749E7">
        <w:rPr>
          <w:i/>
          <w:iCs/>
          <w:sz w:val="18"/>
          <w:szCs w:val="18"/>
        </w:rPr>
        <w:t xml:space="preserve">Figure </w:t>
      </w:r>
      <w:r w:rsidR="007839D1">
        <w:rPr>
          <w:i/>
          <w:iCs/>
          <w:sz w:val="18"/>
          <w:szCs w:val="18"/>
        </w:rPr>
        <w:t>25</w:t>
      </w:r>
      <w:r w:rsidRPr="00A749E7">
        <w:rPr>
          <w:i/>
          <w:iCs/>
          <w:sz w:val="18"/>
          <w:szCs w:val="18"/>
        </w:rPr>
        <w:t>: Prediction VN-Index in next 30days future</w:t>
      </w:r>
      <w:r>
        <w:rPr>
          <w:i/>
          <w:iCs/>
          <w:sz w:val="18"/>
          <w:szCs w:val="18"/>
        </w:rPr>
        <w:t xml:space="preserve"> of Random Forest</w:t>
      </w:r>
    </w:p>
    <w:p w14:paraId="73CA66F6" w14:textId="7BCE3D64" w:rsidR="009770E6" w:rsidRDefault="009770E6" w:rsidP="00D058A5">
      <w:pPr>
        <w:jc w:val="both"/>
      </w:pPr>
    </w:p>
    <w:p w14:paraId="321628AE" w14:textId="60C48952" w:rsidR="009770E6" w:rsidRDefault="009770E6" w:rsidP="009770E6">
      <w:pPr>
        <w:pStyle w:val="Heading1"/>
      </w:pPr>
      <w:r w:rsidRPr="009770E6">
        <w:t>DEVELOPMENT</w:t>
      </w:r>
    </w:p>
    <w:p w14:paraId="0E761EDD" w14:textId="6970E8C5" w:rsidR="005452DB" w:rsidRDefault="009770E6" w:rsidP="00307633">
      <w:pPr>
        <w:ind w:firstLine="36pt"/>
        <w:jc w:val="both"/>
      </w:pPr>
      <w:r>
        <w:t xml:space="preserve">Because of limited time, there are some ideas that we have but </w:t>
      </w:r>
      <w:proofErr w:type="spellStart"/>
      <w:r>
        <w:t>can not</w:t>
      </w:r>
      <w:proofErr w:type="spellEnd"/>
      <w:r>
        <w:t xml:space="preserve"> do right at this time. If there is enough time, we will consider </w:t>
      </w:r>
      <w:r w:rsidR="00895750">
        <w:t>developing</w:t>
      </w:r>
      <w:r>
        <w:t xml:space="preserve"> the model for forecasting by </w:t>
      </w:r>
      <w:r w:rsidR="00895750">
        <w:t xml:space="preserve">a </w:t>
      </w:r>
      <w:r>
        <w:t xml:space="preserve">combination </w:t>
      </w:r>
      <w:r w:rsidR="00895750">
        <w:t xml:space="preserve">between </w:t>
      </w:r>
      <w:r>
        <w:t xml:space="preserve">LSTM and Transformer model to </w:t>
      </w:r>
      <w:r w:rsidR="00895750">
        <w:t>predict the VN-</w:t>
      </w:r>
      <w:proofErr w:type="gramStart"/>
      <w:r w:rsidR="00895750">
        <w:t>Index, and</w:t>
      </w:r>
      <w:proofErr w:type="gramEnd"/>
      <w:r w:rsidR="00895750">
        <w:t xml:space="preserve"> create a demo for reviewing </w:t>
      </w:r>
      <w:r w:rsidR="00027257">
        <w:t xml:space="preserve">the </w:t>
      </w:r>
      <w:r w:rsidR="00895750">
        <w:t xml:space="preserve">model by predicting the percentage </w:t>
      </w:r>
      <w:r w:rsidR="001669B6">
        <w:t>of increase or decrease VN-Index and an auto bot make a buy or sell when increase or decrease and calculate which model will bring the most profit</w:t>
      </w:r>
      <w:r w:rsidR="003A62EA">
        <w:t>.</w:t>
      </w:r>
    </w:p>
    <w:p w14:paraId="2B9ECFB8" w14:textId="77777777" w:rsidR="003A62EA" w:rsidRDefault="003A62EA" w:rsidP="00D058A5">
      <w:pPr>
        <w:jc w:val="both"/>
      </w:pPr>
    </w:p>
    <w:p w14:paraId="4148F910" w14:textId="1BB310DE" w:rsidR="005452DB" w:rsidRDefault="005452DB" w:rsidP="005452DB">
      <w:pPr>
        <w:pStyle w:val="Heading1"/>
      </w:pPr>
      <w:r w:rsidRPr="005452DB">
        <w:lastRenderedPageBreak/>
        <w:t>CONCLUSION</w:t>
      </w:r>
    </w:p>
    <w:p w14:paraId="40D2B243" w14:textId="288E331C" w:rsidR="00106E2E" w:rsidRPr="0095735D" w:rsidRDefault="005452DB" w:rsidP="00307633">
      <w:pPr>
        <w:ind w:firstLine="36pt"/>
        <w:jc w:val="both"/>
      </w:pPr>
      <w:r>
        <w:t xml:space="preserve">In this report, the group presented a number of contents group theory of data </w:t>
      </w:r>
      <w:proofErr w:type="gramStart"/>
      <w:r>
        <w:t>usage</w:t>
      </w:r>
      <w:proofErr w:type="gramEnd"/>
      <w:r w:rsidR="00027257">
        <w:t xml:space="preserve"> </w:t>
      </w:r>
      <w:r>
        <w:t xml:space="preserve">and </w:t>
      </w:r>
      <w:r w:rsidR="00027257">
        <w:t>five</w:t>
      </w:r>
      <w:r>
        <w:t xml:space="preserve"> models are </w:t>
      </w:r>
      <w:r w:rsidR="00027257">
        <w:t xml:space="preserve">Linear Regression, Non - Linear Regression, </w:t>
      </w:r>
      <w:r>
        <w:t xml:space="preserve">Random Forest, </w:t>
      </w:r>
      <w:proofErr w:type="spellStart"/>
      <w:r>
        <w:t>XGBoost</w:t>
      </w:r>
      <w:proofErr w:type="spellEnd"/>
      <w:r>
        <w:t xml:space="preserve">, Long </w:t>
      </w:r>
      <w:r w:rsidR="00027257">
        <w:t xml:space="preserve">Short </w:t>
      </w:r>
      <w:r>
        <w:t xml:space="preserve">Term Memory as well as theory and formula for calculating </w:t>
      </w:r>
      <w:r w:rsidR="00027257">
        <w:t>Mean Squared Error, M</w:t>
      </w:r>
      <w:r w:rsidR="00027257" w:rsidRPr="001F092F">
        <w:t>ean Absolute Error</w:t>
      </w:r>
      <w:r>
        <w:t>, Root Squared, and Mean Absolute Percent Error</w:t>
      </w:r>
      <w:r w:rsidR="00027257">
        <w:t xml:space="preserve"> for evaluate and compare between model</w:t>
      </w:r>
      <w:r w:rsidR="00DE4484">
        <w:t>.</w:t>
      </w:r>
      <w:r w:rsidR="00027257">
        <w:t xml:space="preserve"> </w:t>
      </w:r>
      <w:r w:rsidR="00027257" w:rsidRPr="00027257">
        <w:t>In the implementation proces</w:t>
      </w:r>
      <w:r w:rsidR="00027257">
        <w:t xml:space="preserve">s, we </w:t>
      </w:r>
      <w:r w:rsidR="003A62EA">
        <w:t xml:space="preserve">also </w:t>
      </w:r>
      <w:r w:rsidR="00027257">
        <w:t xml:space="preserve">searched and </w:t>
      </w:r>
      <w:r w:rsidR="003A62EA">
        <w:t>tested</w:t>
      </w:r>
      <w:r w:rsidR="00027257">
        <w:t xml:space="preserve"> some hyperparameters on </w:t>
      </w:r>
      <w:r w:rsidR="003A62EA">
        <w:t xml:space="preserve">the </w:t>
      </w:r>
      <w:r w:rsidR="00027257">
        <w:t xml:space="preserve">model </w:t>
      </w:r>
      <w:r w:rsidR="003A62EA">
        <w:t>to decrease the error between the predicted value and the actual value</w:t>
      </w:r>
      <w:r w:rsidR="00106E2E">
        <w:t>.</w:t>
      </w:r>
      <w:r w:rsidR="00106E2E" w:rsidRPr="00106E2E">
        <w:t xml:space="preserve"> </w:t>
      </w:r>
      <w:r w:rsidR="00106E2E">
        <w:t xml:space="preserve">We can see that the predictive power of the </w:t>
      </w:r>
      <w:proofErr w:type="spellStart"/>
      <w:r w:rsidR="00106E2E">
        <w:t>XGBoost</w:t>
      </w:r>
      <w:proofErr w:type="spellEnd"/>
      <w:r w:rsidR="00106E2E">
        <w:t xml:space="preserve"> model on the testing with the data 80/20 split ratio is worse than with Random Forest and LSTM models. The result indicated that LSTM model with 80% train data set was superior.</w:t>
      </w:r>
      <w:r w:rsidR="004A2F61">
        <w:t xml:space="preserve"> </w:t>
      </w:r>
    </w:p>
    <w:p w14:paraId="101EC21C" w14:textId="1AD6E317" w:rsidR="005452DB" w:rsidRDefault="003A62EA" w:rsidP="003A62EA">
      <w:pPr>
        <w:ind w:firstLine="36pt"/>
        <w:jc w:val="both"/>
      </w:pPr>
      <w:r>
        <w:t>.</w:t>
      </w:r>
    </w:p>
    <w:p w14:paraId="36384B47" w14:textId="0E800E31" w:rsidR="005452DB" w:rsidRDefault="005452DB" w:rsidP="005452DB">
      <w:pPr>
        <w:pStyle w:val="Heading1"/>
      </w:pPr>
      <w:r>
        <w:t xml:space="preserve">REFERENCE </w:t>
      </w:r>
    </w:p>
    <w:p w14:paraId="2AB53C42" w14:textId="7B49D28D" w:rsidR="00D31945" w:rsidRPr="00D31945" w:rsidRDefault="007026BF" w:rsidP="005452DB">
      <w:pPr>
        <w:pStyle w:val="references"/>
        <w:ind w:start="17.70pt" w:hanging="17.70pt"/>
        <w:rPr>
          <w:color w:val="000000" w:themeColor="text1"/>
        </w:rPr>
      </w:pPr>
      <w:r>
        <w:t>“</w:t>
      </w:r>
      <w:r w:rsidR="0083270D">
        <w:t>What is VN-Index? Everything about VN-Index”</w:t>
      </w:r>
      <w:r>
        <w:t xml:space="preserve"> </w:t>
      </w:r>
      <w:r w:rsidR="0083270D">
        <w:t xml:space="preserve">from </w:t>
      </w:r>
      <w:r w:rsidRPr="0083270D">
        <w:rPr>
          <w:u w:val="single"/>
        </w:rPr>
        <w:t>https://ysedu.yuanta.com.vn/</w:t>
      </w:r>
    </w:p>
    <w:p w14:paraId="60D7C8D8" w14:textId="16ABF0C9" w:rsidR="007026BF" w:rsidRDefault="0083270D" w:rsidP="00C57E63">
      <w:pPr>
        <w:pStyle w:val="references"/>
      </w:pPr>
      <w:r>
        <w:t xml:space="preserve">VN-Index daily data from </w:t>
      </w:r>
      <w:r w:rsidR="007026BF" w:rsidRPr="0083270D">
        <w:rPr>
          <w:u w:val="single"/>
        </w:rPr>
        <w:t>Investing.com</w:t>
      </w:r>
    </w:p>
    <w:p w14:paraId="6AFB7B01" w14:textId="3B5168AC" w:rsidR="00C57E63" w:rsidRPr="00B723E7" w:rsidRDefault="00B723E7" w:rsidP="00C57E63">
      <w:pPr>
        <w:pStyle w:val="references"/>
        <w:rPr>
          <w:color w:val="000000" w:themeColor="text1"/>
        </w:rPr>
      </w:pPr>
      <w:r>
        <w:rPr>
          <w:color w:val="000000" w:themeColor="text1"/>
        </w:rPr>
        <w:t>“</w:t>
      </w:r>
      <w:r w:rsidRPr="00B723E7">
        <w:rPr>
          <w:color w:val="000000" w:themeColor="text1"/>
        </w:rPr>
        <w:t>Linear Regression</w:t>
      </w:r>
      <w:r>
        <w:rPr>
          <w:color w:val="000000" w:themeColor="text1"/>
        </w:rPr>
        <w:t>”</w:t>
      </w:r>
      <w:r w:rsidRPr="00B723E7">
        <w:rPr>
          <w:color w:val="000000" w:themeColor="text1"/>
        </w:rPr>
        <w:t xml:space="preserve"> document from </w:t>
      </w:r>
      <w:r w:rsidR="00C57E63" w:rsidRPr="009C5AC7">
        <w:rPr>
          <w:color w:val="000000" w:themeColor="text1"/>
          <w:u w:val="single"/>
        </w:rPr>
        <w:t>http://www.stat.yale.edu/</w:t>
      </w:r>
    </w:p>
    <w:p w14:paraId="2CB761D0" w14:textId="0B3437EF" w:rsidR="00D31945" w:rsidRPr="00C57E63" w:rsidRDefault="00983715" w:rsidP="00D31945">
      <w:pPr>
        <w:pStyle w:val="references"/>
      </w:pPr>
      <w:r w:rsidRPr="00983715">
        <w:t>1Emad kendory, 2Nazar Abdul Kareem, 3Saleh Mahdi Humadi</w:t>
      </w:r>
      <w:r>
        <w:t xml:space="preserve"> “</w:t>
      </w:r>
      <w:r w:rsidRPr="00983715">
        <w:t>Using the nonlinear regression to predict the prices of stocks and its impact on the investor decisions in the financial market</w:t>
      </w:r>
      <w:r>
        <w:t>”</w:t>
      </w:r>
    </w:p>
    <w:p w14:paraId="406385F0" w14:textId="77777777" w:rsidR="00392BD1" w:rsidRPr="00392BD1" w:rsidRDefault="00392BD1" w:rsidP="00392BD1">
      <w:pPr>
        <w:pStyle w:val="references"/>
        <w:ind w:start="17.70pt" w:hanging="17.70pt"/>
        <w:rPr>
          <w:color w:val="000000" w:themeColor="text1"/>
        </w:rPr>
      </w:pPr>
      <w:r w:rsidRPr="00392BD1">
        <w:rPr>
          <w:color w:val="000000" w:themeColor="text1"/>
        </w:rPr>
        <w:t>Image by Sabrina Jiang © Investopedia 2020</w:t>
      </w:r>
    </w:p>
    <w:p w14:paraId="7F6FC5AF" w14:textId="77777777" w:rsidR="00392BD1" w:rsidRPr="00392BD1" w:rsidRDefault="00392BD1" w:rsidP="00392BD1">
      <w:pPr>
        <w:pStyle w:val="references"/>
        <w:ind w:start="17.70pt" w:hanging="17.70pt"/>
        <w:rPr>
          <w:color w:val="000000" w:themeColor="text1"/>
        </w:rPr>
      </w:pPr>
      <w:r w:rsidRPr="00392BD1">
        <w:rPr>
          <w:color w:val="000000" w:themeColor="text1"/>
        </w:rPr>
        <w:t xml:space="preserve">Christopher Olah “Understanding LSTM Networks” on colah’s blog </w:t>
      </w:r>
      <w:hyperlink r:id="rId38" w:history="1">
        <w:r w:rsidRPr="00392BD1">
          <w:rPr>
            <w:rStyle w:val="Hyperlink"/>
          </w:rPr>
          <w:t>https://colah.github.io/posts/2015-08-Understanding-LSTMs/</w:t>
        </w:r>
      </w:hyperlink>
    </w:p>
    <w:p w14:paraId="4FA3E897" w14:textId="77777777" w:rsidR="0083270D" w:rsidRPr="0083270D" w:rsidRDefault="0083270D" w:rsidP="0083270D">
      <w:pPr>
        <w:pStyle w:val="references"/>
        <w:rPr>
          <w:color w:val="000000" w:themeColor="text1"/>
        </w:rPr>
      </w:pPr>
      <w:r w:rsidRPr="0083270D">
        <w:rPr>
          <w:color w:val="000000" w:themeColor="text1"/>
        </w:rPr>
        <w:t>Larry Hardesty | MIT News Office</w:t>
      </w:r>
      <w:r>
        <w:rPr>
          <w:color w:val="000000" w:themeColor="text1"/>
        </w:rPr>
        <w:t xml:space="preserve"> </w:t>
      </w:r>
      <w:r w:rsidRPr="0083270D">
        <w:rPr>
          <w:color w:val="000000" w:themeColor="text1"/>
        </w:rPr>
        <w:t>Publication Date:April 14, 2017 “Explained: Neural networks”</w:t>
      </w:r>
    </w:p>
    <w:p w14:paraId="185927E4" w14:textId="759A2FE7" w:rsidR="0083270D" w:rsidRPr="0083270D" w:rsidRDefault="006D395B" w:rsidP="0083270D">
      <w:pPr>
        <w:pStyle w:val="references"/>
        <w:rPr>
          <w:color w:val="000000" w:themeColor="text1"/>
        </w:rPr>
      </w:pPr>
      <w:r>
        <w:rPr>
          <w:color w:val="000000" w:themeColor="text1"/>
        </w:rPr>
        <w:t>“</w:t>
      </w:r>
      <w:r w:rsidRPr="006D395B">
        <w:rPr>
          <w:color w:val="000000" w:themeColor="text1"/>
        </w:rPr>
        <w:t>R-Squared in Regression Analysis</w:t>
      </w:r>
      <w:r>
        <w:rPr>
          <w:color w:val="000000" w:themeColor="text1"/>
        </w:rPr>
        <w:t xml:space="preserve">” from </w:t>
      </w:r>
      <w:r w:rsidRPr="006D395B">
        <w:rPr>
          <w:color w:val="000000" w:themeColor="text1"/>
          <w:u w:val="single"/>
        </w:rPr>
        <w:t>net-informations.com</w:t>
      </w:r>
    </w:p>
    <w:p w14:paraId="606CA81E" w14:textId="77777777" w:rsidR="006D395B" w:rsidRPr="00DE4484" w:rsidRDefault="006D395B" w:rsidP="006D395B">
      <w:pPr>
        <w:pStyle w:val="references"/>
        <w:rPr>
          <w:color w:val="000000" w:themeColor="text1"/>
        </w:rPr>
      </w:pPr>
      <w:r w:rsidRPr="00DE4484">
        <w:rPr>
          <w:color w:val="000000" w:themeColor="text1"/>
        </w:rPr>
        <w:t>"Mean Squared Error (MSE)". www.probabilitycourse.com. Retrieved 2020-09-12.</w:t>
      </w:r>
    </w:p>
    <w:p w14:paraId="6C22377C" w14:textId="77777777" w:rsidR="006D395B" w:rsidRPr="006D395B" w:rsidRDefault="006D395B" w:rsidP="006D395B">
      <w:pPr>
        <w:pStyle w:val="references"/>
        <w:ind w:start="17.70pt" w:hanging="17.70pt"/>
        <w:rPr>
          <w:color w:val="000000" w:themeColor="text1"/>
        </w:rPr>
      </w:pPr>
      <w:r w:rsidRPr="006D395B">
        <w:rPr>
          <w:color w:val="000000" w:themeColor="text1"/>
        </w:rPr>
        <w:t>R2 Score in Machine Learning",Aman Kharwal, [Online],Available: 2 Score in Machine Learning (thecleverprogrammer.com)</w:t>
      </w:r>
    </w:p>
    <w:p w14:paraId="63ADEBD8" w14:textId="77777777" w:rsidR="00B723E7" w:rsidRPr="006D395B" w:rsidRDefault="00B723E7" w:rsidP="006D395B">
      <w:pPr>
        <w:pStyle w:val="references"/>
        <w:ind w:start="17.70pt" w:hanging="17.70pt"/>
        <w:rPr>
          <w:color w:val="000000" w:themeColor="text1"/>
        </w:rPr>
      </w:pPr>
      <w:r w:rsidRPr="006D395B">
        <w:rPr>
          <w:color w:val="000000" w:themeColor="text1"/>
        </w:rPr>
        <w:t>Hochreiter, Sepp (1991). Untersuchungen zu dynamischen neuronalen Netzen (PDF) (diploma thesis). Technical University Munich, Institute of Computer Science, advisor: J. Schmidhuber because of the computations involved in the process</w:t>
      </w:r>
    </w:p>
    <w:p w14:paraId="223DAACB" w14:textId="77777777" w:rsidR="00B723E7" w:rsidRPr="00B723E7" w:rsidRDefault="00B723E7" w:rsidP="00B723E7">
      <w:pPr>
        <w:pStyle w:val="references"/>
        <w:rPr>
          <w:color w:val="000000" w:themeColor="text1"/>
        </w:rPr>
      </w:pPr>
      <w:r w:rsidRPr="00B723E7">
        <w:rPr>
          <w:color w:val="000000" w:themeColor="text1"/>
        </w:rPr>
        <w:t>Calin, Ovidiu (14 February 2020). Deep Learning Architectures. Cham, Switzerland: Springer Nature. p. 555. ISBN 978-3-030-36720-6</w:t>
      </w:r>
    </w:p>
    <w:p w14:paraId="279555BF" w14:textId="49E3ED4D" w:rsidR="007026BF" w:rsidRDefault="009C5AC7" w:rsidP="005452DB">
      <w:pPr>
        <w:pStyle w:val="references"/>
        <w:ind w:start="17.70pt" w:hanging="17.70pt"/>
        <w:rPr>
          <w:color w:val="000000" w:themeColor="text1"/>
        </w:rPr>
      </w:pPr>
      <w:r w:rsidRPr="009C5AC7">
        <w:rPr>
          <w:color w:val="000000" w:themeColor="text1"/>
        </w:rPr>
        <w:t>XGBoost</w:t>
      </w:r>
      <w:r>
        <w:rPr>
          <w:color w:val="000000" w:themeColor="text1"/>
        </w:rPr>
        <w:t xml:space="preserve"> from </w:t>
      </w:r>
      <w:r w:rsidRPr="009C5AC7">
        <w:rPr>
          <w:color w:val="000000" w:themeColor="text1"/>
          <w:u w:val="single"/>
        </w:rPr>
        <w:t>https://www.geeksforgeeks.org/</w:t>
      </w:r>
    </w:p>
    <w:p w14:paraId="2A494431" w14:textId="431075B1" w:rsidR="005452DB" w:rsidRPr="00B723E7" w:rsidRDefault="005452DB" w:rsidP="00B723E7">
      <w:pPr>
        <w:pStyle w:val="references"/>
        <w:ind w:start="17.70pt" w:hanging="17.70pt"/>
        <w:rPr>
          <w:color w:val="000000" w:themeColor="text1"/>
        </w:rPr>
      </w:pPr>
      <w:r w:rsidRPr="00B723E7">
        <w:rPr>
          <w:color w:val="000000" w:themeColor="text1"/>
        </w:rPr>
        <w:t>Dinesh Bhuriya, Ashish Sharma, Upendra Singh. “Stock Market Prediction using Linear Regression,” International Conference on Electronics, Communication and Aerospace Technology ICECA 2017. DOI: 10.1109/ICECA.2017.821271</w:t>
      </w:r>
    </w:p>
    <w:p w14:paraId="57C9E63D" w14:textId="77777777" w:rsidR="005452DB" w:rsidRPr="00DE4484" w:rsidRDefault="005452DB" w:rsidP="005452DB">
      <w:pPr>
        <w:pStyle w:val="references"/>
        <w:ind w:start="17.70pt" w:hanging="17.70pt"/>
        <w:rPr>
          <w:color w:val="000000" w:themeColor="text1"/>
        </w:rPr>
      </w:pPr>
      <w:r w:rsidRPr="00DE4484">
        <w:rPr>
          <w:color w:val="000000" w:themeColor="text1"/>
        </w:rPr>
        <w:t xml:space="preserve">XGBoost: A Scalable Tree Boosting System. </w:t>
      </w:r>
      <w:hyperlink r:id="rId39" w:history="1">
        <w:r w:rsidRPr="00DE4484">
          <w:rPr>
            <w:rStyle w:val="Hyperlink"/>
            <w:color w:val="000000" w:themeColor="text1"/>
          </w:rPr>
          <w:t>https://arxiv.org/pdf/1603.02754.pdf</w:t>
        </w:r>
      </w:hyperlink>
    </w:p>
    <w:p w14:paraId="77929536" w14:textId="77777777" w:rsidR="005452DB" w:rsidRPr="00DE4484" w:rsidRDefault="005452DB" w:rsidP="005452DB">
      <w:pPr>
        <w:pStyle w:val="references"/>
        <w:ind w:start="17.70pt" w:hanging="17.70pt"/>
        <w:rPr>
          <w:color w:val="000000" w:themeColor="text1"/>
        </w:rPr>
      </w:pPr>
      <w:r w:rsidRPr="00DE4484">
        <w:rPr>
          <w:color w:val="000000" w:themeColor="text1"/>
        </w:rPr>
        <w:t xml:space="preserve">xgboost: eXtreme Gradient Boosting Tianqi Chen, Tong He Package Version: 0.6-4 January 4, 2017. </w:t>
      </w:r>
      <w:hyperlink r:id="rId40" w:history="1">
        <w:r w:rsidRPr="00DE4484">
          <w:rPr>
            <w:rStyle w:val="Hyperlink"/>
            <w:color w:val="000000" w:themeColor="text1"/>
          </w:rPr>
          <w:t>https://cran.microsoft.com/snapshot/2017-12-11/web/packages/xgboost/vignettes/xgboost.pdf</w:t>
        </w:r>
      </w:hyperlink>
    </w:p>
    <w:p w14:paraId="4D733DC4" w14:textId="77777777" w:rsidR="005452DB" w:rsidRPr="00DE4484" w:rsidRDefault="005452DB" w:rsidP="005452DB">
      <w:pPr>
        <w:pStyle w:val="references"/>
        <w:ind w:start="17.70pt" w:hanging="17.70pt"/>
        <w:rPr>
          <w:color w:val="000000" w:themeColor="text1"/>
        </w:rPr>
      </w:pPr>
      <w:r w:rsidRPr="00DE4484">
        <w:rPr>
          <w:color w:val="000000" w:themeColor="text1"/>
        </w:rPr>
        <w:t xml:space="preserve">Long Short-term Memory – Neural Computation 9(8) : 1735-1780, 1997. </w:t>
      </w:r>
      <w:hyperlink r:id="rId41" w:history="1">
        <w:r w:rsidRPr="00DE4484">
          <w:rPr>
            <w:rStyle w:val="Hyperlink"/>
            <w:color w:val="000000" w:themeColor="text1"/>
          </w:rPr>
          <w:t>https://www.researchgate.net/publication/13853244_Long_Short-term_Memory</w:t>
        </w:r>
      </w:hyperlink>
    </w:p>
    <w:p w14:paraId="59155980" w14:textId="77777777" w:rsidR="005452DB" w:rsidRPr="00DE4484" w:rsidRDefault="005452DB" w:rsidP="005452DB">
      <w:pPr>
        <w:pStyle w:val="references"/>
        <w:ind w:start="17.70pt" w:hanging="17.70pt"/>
        <w:rPr>
          <w:color w:val="000000" w:themeColor="text1"/>
        </w:rPr>
      </w:pPr>
      <w:r w:rsidRPr="00DE4484">
        <w:rPr>
          <w:color w:val="000000" w:themeColor="text1"/>
        </w:rPr>
        <w:t>Forecasting directional movements of stock prices for intraday trading using LSTM and random forests Pushpendu Ghosh a , Ariel Neufeld b , Jajati Keshari Sahoo c aDepartment of Computer Science &amp; Information Systems. https://arxiv.org/pdf/2004.10178v2.pdf</w:t>
      </w:r>
    </w:p>
    <w:p w14:paraId="2317606A" w14:textId="77777777" w:rsidR="005452DB" w:rsidRPr="00DE4484" w:rsidRDefault="005452DB" w:rsidP="005452DB">
      <w:pPr>
        <w:pStyle w:val="references"/>
        <w:rPr>
          <w:color w:val="000000" w:themeColor="text1"/>
        </w:rPr>
      </w:pPr>
      <w:r w:rsidRPr="00DE4484">
        <w:rPr>
          <w:color w:val="000000" w:themeColor="text1"/>
        </w:rPr>
        <w:t xml:space="preserve"> Hochreiter, Sepp (1991). Untersuchungen zu dynamischen neuronalen Netzen (PDF) (diploma thesis). Technical University Munich, Institute of Computer Science, advisor: J. Schmidhuber because of the computations involved in the process</w:t>
      </w:r>
    </w:p>
    <w:p w14:paraId="52DA7EF9" w14:textId="77777777" w:rsidR="005452DB" w:rsidRPr="00DE4484" w:rsidRDefault="005452DB" w:rsidP="005452DB">
      <w:pPr>
        <w:pStyle w:val="references"/>
        <w:ind w:start="17.70pt" w:hanging="17.70pt"/>
        <w:rPr>
          <w:color w:val="000000" w:themeColor="text1"/>
        </w:rPr>
      </w:pPr>
      <w:r w:rsidRPr="00DE4484">
        <w:rPr>
          <w:color w:val="000000" w:themeColor="text1"/>
        </w:rPr>
        <w:t>Calin, Ovidiu (14 February 2020). Deep Learning Architectures. Cham, Switzerland: Springer Nature. p. 555. ISBN 978-3-030-36720-6</w:t>
      </w:r>
    </w:p>
    <w:p w14:paraId="5E1C8ED8" w14:textId="08A0E2EB" w:rsidR="009A68AB" w:rsidRDefault="009A68AB" w:rsidP="005452DB">
      <w:pPr>
        <w:pStyle w:val="references"/>
        <w:ind w:start="17.70pt" w:hanging="17.70pt"/>
        <w:rPr>
          <w:color w:val="000000" w:themeColor="text1"/>
        </w:rPr>
      </w:pPr>
      <w:r w:rsidRPr="009A68AB">
        <w:rPr>
          <w:color w:val="000000" w:themeColor="text1"/>
        </w:rPr>
        <w:t> R.J.Oosterbaan, 1994, Frequency and Regression Analysis. In: H.P.Ritzema (ed.), Drainage Principles and Applications, Publ. 16, pp. 175-224, International Institute for Land Reclamation and Improvement (ILRI), Wageningen, The Netherlands.</w:t>
      </w:r>
    </w:p>
    <w:p w14:paraId="7991A16A" w14:textId="65147D6C" w:rsidR="00DE4484" w:rsidRPr="00DE4484" w:rsidRDefault="00DE4484" w:rsidP="005452DB">
      <w:pPr>
        <w:pStyle w:val="references"/>
        <w:ind w:start="17.70pt" w:hanging="17.70pt"/>
        <w:rPr>
          <w:color w:val="000000" w:themeColor="text1"/>
        </w:rPr>
      </w:pPr>
      <w:r w:rsidRPr="00DE4484">
        <w:rPr>
          <w:color w:val="000000" w:themeColor="text1"/>
        </w:rPr>
        <w:t xml:space="preserve">"Cây Quyết Định (Decision Tree)," Trí tuệ nhân tạo,[Online], Available: </w:t>
      </w:r>
      <w:hyperlink r:id="rId42" w:history="1">
        <w:r w:rsidRPr="00DE4484">
          <w:rPr>
            <w:rStyle w:val="Hyperlink"/>
            <w:color w:val="000000" w:themeColor="text1"/>
          </w:rPr>
          <w:t>Cây Quyết Định (Decision Tree) - Trí tuệ nhân tạo (trituenhantao.io)</w:t>
        </w:r>
      </w:hyperlink>
    </w:p>
    <w:p w14:paraId="3B1801DB" w14:textId="2EB1E457" w:rsidR="005452DB" w:rsidRPr="00DE4484" w:rsidRDefault="005452DB" w:rsidP="005452DB">
      <w:pPr>
        <w:pStyle w:val="references"/>
        <w:ind w:start="17.70pt" w:hanging="17.70pt"/>
        <w:rPr>
          <w:color w:val="000000" w:themeColor="text1"/>
        </w:rPr>
      </w:pPr>
      <w:r w:rsidRPr="00DE4484">
        <w:rPr>
          <w:color w:val="000000" w:themeColor="text1"/>
        </w:rPr>
        <w:t>A Gers, J Schmidhuber and F Cummins. Learning to forget continual prediction with LSTM. IEEE Xplore, 10.1049/cp:19991218, 2002revealed</w:t>
      </w:r>
    </w:p>
    <w:p w14:paraId="51234FA6" w14:textId="77777777" w:rsidR="005452DB" w:rsidRPr="00DE4484" w:rsidRDefault="005452DB" w:rsidP="005452DB">
      <w:pPr>
        <w:pStyle w:val="references"/>
        <w:ind w:start="17.70pt" w:hanging="17.70pt"/>
        <w:rPr>
          <w:color w:val="000000" w:themeColor="text1"/>
          <w:sz w:val="14"/>
          <w:szCs w:val="14"/>
        </w:rPr>
      </w:pPr>
      <w:r w:rsidRPr="00DE4484">
        <w:rPr>
          <w:color w:val="000000" w:themeColor="text1"/>
        </w:rPr>
        <w:t>Alex Reed, "Predicting Stock Movement with Random Forest", Github, [Online], Available: : sigma_coding_youtube/random_forest_price_prediction.ipyn b at master · areed1192/sigma_coding_youtube (github.com)</w:t>
      </w:r>
    </w:p>
    <w:p w14:paraId="52B369C5" w14:textId="77777777" w:rsidR="005452DB" w:rsidRPr="00DE4484" w:rsidRDefault="005452DB" w:rsidP="005452DB">
      <w:pPr>
        <w:pStyle w:val="references"/>
        <w:ind w:start="17.70pt" w:hanging="17.70pt"/>
        <w:rPr>
          <w:color w:val="000000" w:themeColor="text1"/>
          <w:sz w:val="14"/>
          <w:szCs w:val="14"/>
        </w:rPr>
      </w:pPr>
      <w:bookmarkStart w:id="21" w:name="_Hlk124497521"/>
      <w:r w:rsidRPr="00DE4484">
        <w:rPr>
          <w:color w:val="000000" w:themeColor="text1"/>
        </w:rPr>
        <w:t>R2 Score in Machine Learning",Aman Kharwal, [Online],Available:</w:t>
      </w:r>
      <w:r w:rsidRPr="00DE4484">
        <w:rPr>
          <w:color w:val="000000" w:themeColor="text1"/>
          <w:sz w:val="14"/>
          <w:szCs w:val="14"/>
        </w:rPr>
        <w:t xml:space="preserve"> </w:t>
      </w:r>
      <w:r w:rsidRPr="00DE4484">
        <w:rPr>
          <w:color w:val="000000" w:themeColor="text1"/>
        </w:rPr>
        <w:t>2 Score in Machine Learning (thecleverprogrammer.com)</w:t>
      </w:r>
    </w:p>
    <w:p w14:paraId="47ED9BEF" w14:textId="77777777" w:rsidR="005452DB" w:rsidRPr="00DE4484" w:rsidRDefault="005452DB" w:rsidP="005452DB">
      <w:pPr>
        <w:pStyle w:val="references"/>
        <w:rPr>
          <w:color w:val="000000" w:themeColor="text1"/>
        </w:rPr>
      </w:pPr>
      <w:bookmarkStart w:id="22" w:name="_Hlk124497431"/>
      <w:bookmarkEnd w:id="21"/>
      <w:r w:rsidRPr="00DE4484">
        <w:rPr>
          <w:color w:val="000000" w:themeColor="text1"/>
        </w:rPr>
        <w:t>"Mean Squared Error (MSE)". www.probabilitycourse.com. Retrieved 2020-09-12.</w:t>
      </w:r>
    </w:p>
    <w:bookmarkEnd w:id="22"/>
    <w:p w14:paraId="3E082C33" w14:textId="77777777" w:rsidR="005452DB" w:rsidRPr="00DE4484" w:rsidRDefault="005452DB" w:rsidP="005452DB">
      <w:pPr>
        <w:pStyle w:val="references"/>
        <w:ind w:start="17.70pt" w:hanging="17.70pt"/>
        <w:rPr>
          <w:color w:val="000000" w:themeColor="text1"/>
        </w:rPr>
      </w:pPr>
      <w:r w:rsidRPr="00DE4484">
        <w:rPr>
          <w:color w:val="000000" w:themeColor="text1"/>
        </w:rPr>
        <w:t>Willmott, Cort J.; Matsuura, Kenji (December 19, 2005). "Advantages of the mean absolute error (MAE) over the root mean square error (RMSE) in assessing average model performance". Climate Research. 30: 79–82. doi:10.3354/cr030079</w:t>
      </w:r>
    </w:p>
    <w:p w14:paraId="5A94714D" w14:textId="77777777" w:rsidR="005452DB" w:rsidRPr="00DE4484" w:rsidRDefault="005452DB" w:rsidP="005452DB">
      <w:pPr>
        <w:pStyle w:val="references"/>
        <w:ind w:start="17.70pt" w:hanging="17.70pt"/>
        <w:rPr>
          <w:color w:val="000000" w:themeColor="text1"/>
        </w:rPr>
      </w:pPr>
      <w:r w:rsidRPr="00DE4484">
        <w:rPr>
          <w:color w:val="000000" w:themeColor="text1"/>
        </w:rPr>
        <w:t>"2.5 Evaluating forecast accuracy | OTexts". www.otexts.org. Retrieved 2016-05-18.</w:t>
      </w:r>
    </w:p>
    <w:p w14:paraId="2DE76072" w14:textId="77777777" w:rsidR="0083270D" w:rsidRDefault="005452DB" w:rsidP="0083270D">
      <w:pPr>
        <w:pStyle w:val="references"/>
        <w:rPr>
          <w:color w:val="000000" w:themeColor="text1"/>
        </w:rPr>
      </w:pPr>
      <w:r w:rsidRPr="00DE4484">
        <w:rPr>
          <w:color w:val="000000" w:themeColor="text1"/>
        </w:rPr>
        <w:t>N Hyndman, R. and Koehler A. (2005). "Another look at measures of forecast accuracy" [21]</w:t>
      </w:r>
    </w:p>
    <w:p w14:paraId="25AAA793" w14:textId="3B464BB7" w:rsidR="009A68AB" w:rsidRPr="0083270D" w:rsidRDefault="0083270D" w:rsidP="0083270D">
      <w:pPr>
        <w:pStyle w:val="references"/>
        <w:rPr>
          <w:color w:val="000000" w:themeColor="text1"/>
        </w:rPr>
      </w:pPr>
      <w:r w:rsidRPr="00392BD1">
        <w:rPr>
          <w:color w:val="000000" w:themeColor="text1"/>
        </w:rPr>
        <w:t>According </w:t>
      </w:r>
      <w:r w:rsidRPr="00392BD1">
        <w:rPr>
          <w:i/>
          <w:iCs/>
          <w:color w:val="000000" w:themeColor="text1"/>
        </w:rPr>
        <w:t>to the Enterprise Statistics Textbook, National Economics University Publishing House</w:t>
      </w:r>
      <w:r>
        <w:rPr>
          <w:color w:val="000000" w:themeColor="text1"/>
        </w:rPr>
        <w:t xml:space="preserve">. </w:t>
      </w:r>
      <w:r w:rsidR="00392BD1" w:rsidRPr="0083270D">
        <w:rPr>
          <w:color w:val="000000" w:themeColor="text1"/>
        </w:rPr>
        <w:t>“</w:t>
      </w:r>
      <w:r w:rsidR="00392BD1" w:rsidRPr="0083270D">
        <w:rPr>
          <w:color w:val="000000" w:themeColor="text1"/>
        </w:rPr>
        <w:t>What is Forecast Error?</w:t>
      </w:r>
      <w:r w:rsidR="00392BD1" w:rsidRPr="0083270D">
        <w:rPr>
          <w:color w:val="000000" w:themeColor="text1"/>
        </w:rPr>
        <w:t xml:space="preserve">” </w:t>
      </w:r>
    </w:p>
    <w:p w14:paraId="3AE48592" w14:textId="77777777" w:rsidR="005452DB" w:rsidRPr="00DE4484" w:rsidRDefault="005452DB" w:rsidP="005452DB">
      <w:pPr>
        <w:pStyle w:val="references"/>
        <w:numPr>
          <w:ilvl w:val="0"/>
          <w:numId w:val="0"/>
        </w:numPr>
        <w:ind w:start="18pt" w:hanging="18pt"/>
        <w:rPr>
          <w:color w:val="000000" w:themeColor="text1"/>
        </w:rPr>
      </w:pPr>
    </w:p>
    <w:p w14:paraId="6BE514CB" w14:textId="77777777" w:rsidR="005452DB" w:rsidRPr="00E64296" w:rsidRDefault="005452DB" w:rsidP="005452DB">
      <w:pPr>
        <w:pStyle w:val="references"/>
        <w:numPr>
          <w:ilvl w:val="0"/>
          <w:numId w:val="0"/>
        </w:numPr>
        <w:ind w:start="18pt" w:hanging="18pt"/>
        <w:rPr>
          <w:color w:val="002060"/>
          <w:sz w:val="18"/>
          <w:szCs w:val="18"/>
        </w:rPr>
      </w:pPr>
    </w:p>
    <w:p w14:paraId="4E5B9905" w14:textId="77777777" w:rsidR="005452DB" w:rsidRPr="00EC213A" w:rsidRDefault="005452DB" w:rsidP="005452DB">
      <w:pPr>
        <w:pStyle w:val="references"/>
        <w:numPr>
          <w:ilvl w:val="0"/>
          <w:numId w:val="0"/>
        </w:numPr>
        <w:ind w:start="18pt" w:hanging="18pt"/>
        <w:rPr>
          <w:color w:val="002060"/>
        </w:rPr>
      </w:pPr>
    </w:p>
    <w:p w14:paraId="61AD2492" w14:textId="77777777" w:rsidR="005452DB" w:rsidRPr="005452DB" w:rsidRDefault="005452DB" w:rsidP="005452DB"/>
    <w:p w14:paraId="46895872" w14:textId="77777777" w:rsidR="009303D9" w:rsidRDefault="009303D9">
      <w:pPr>
        <w:pStyle w:val="references"/>
        <w:numPr>
          <w:ilvl w:val="0"/>
          <w:numId w:val="0"/>
        </w:numPr>
        <w:ind w:start="18pt" w:hanging="18pt"/>
        <w:jc w:val="center"/>
        <w:rPr>
          <w:rFonts w:eastAsia="SimSun"/>
          <w:b/>
          <w:noProof w:val="0"/>
          <w:color w:val="FF0000"/>
          <w:spacing w:val="-1"/>
          <w:sz w:val="20"/>
          <w:szCs w:val="20"/>
          <w:lang w:val="x-none" w:eastAsia="x-none"/>
        </w:rPr>
      </w:pPr>
    </w:p>
    <w:p w14:paraId="260C2D48" w14:textId="37B56FA8" w:rsidR="005452DB" w:rsidRPr="0054396D" w:rsidRDefault="005452DB">
      <w:pPr>
        <w:pStyle w:val="references"/>
        <w:numPr>
          <w:ilvl w:val="0"/>
          <w:numId w:val="0"/>
        </w:numPr>
        <w:ind w:start="18pt" w:hanging="18pt"/>
        <w:jc w:val="center"/>
        <w:rPr>
          <w:rFonts w:eastAsia="SimSun"/>
          <w:b/>
          <w:noProof w:val="0"/>
          <w:color w:val="FF0000"/>
          <w:spacing w:val="-1"/>
          <w:sz w:val="20"/>
          <w:szCs w:val="20"/>
          <w:lang w:val="x-none" w:eastAsia="x-none"/>
        </w:rPr>
        <w:sectPr w:rsidR="005452DB" w:rsidRPr="0054396D" w:rsidSect="00C919A4">
          <w:type w:val="continuous"/>
          <w:pgSz w:w="612pt" w:h="792pt" w:code="1"/>
          <w:pgMar w:top="54pt" w:right="45.35pt" w:bottom="72pt" w:left="45.35pt" w:header="36pt" w:footer="36pt" w:gutter="0pt"/>
          <w:cols w:num="2" w:space="18pt"/>
          <w:docGrid w:linePitch="360"/>
        </w:sectPr>
      </w:pPr>
    </w:p>
    <w:p w14:paraId="3C31E265" w14:textId="77777777" w:rsidR="009303D9" w:rsidRPr="00F96569" w:rsidRDefault="009303D9" w:rsidP="005452DB">
      <w:pPr>
        <w:jc w:val="both"/>
        <w:rPr>
          <w:color w:val="FF0000"/>
        </w:rPr>
      </w:pPr>
    </w:p>
    <w:sectPr w:rsidR="009303D9" w:rsidRPr="00F96569">
      <w:type w:val="continuous"/>
      <w:pgSz w:w="612pt" w:h="792pt" w:code="1"/>
      <w:pgMar w:top="54pt" w:right="44.65pt" w:bottom="72pt" w:left="44.65pt" w:header="36pt" w:footer="36pt" w:gutter="0pt"/>
      <w:cols w:space="36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27B0C52" w14:textId="77777777" w:rsidR="00CC16F7" w:rsidRDefault="00CC16F7" w:rsidP="001A3B3D">
      <w:r>
        <w:separator/>
      </w:r>
    </w:p>
  </w:endnote>
  <w:endnote w:type="continuationSeparator" w:id="0">
    <w:p w14:paraId="50552E1A" w14:textId="77777777" w:rsidR="00CC16F7" w:rsidRDefault="00CC16F7"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windows-1258"/>
    <w:family w:val="roman"/>
    <w:pitch w:val="variable"/>
    <w:sig w:usb0="E0002EFF" w:usb1="C000785B" w:usb2="00000009" w:usb3="00000000" w:csb0="000001FF" w:csb1="00000000"/>
  </w:font>
  <w:font w:name="Courier New">
    <w:panose1 w:val="02070309020205020404"/>
    <w:charset w:characterSet="windows-1258"/>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Arial">
    <w:panose1 w:val="020B0604020202020204"/>
    <w:charset w:characterSet="windows-1258"/>
    <w:family w:val="swiss"/>
    <w:pitch w:val="variable"/>
    <w:sig w:usb0="E0002EFF" w:usb1="C000785B" w:usb2="00000009" w:usb3="00000000" w:csb0="000001FF"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mbria Math">
    <w:panose1 w:val="02040503050406030204"/>
    <w:charset w:characterSet="windows-1258"/>
    <w:family w:val="roman"/>
    <w:pitch w:val="variable"/>
    <w:sig w:usb0="E00006FF" w:usb1="420024FF" w:usb2="02000000" w:usb3="00000000" w:csb0="0000019F" w:csb1="00000000"/>
  </w:font>
  <w:font w:name="Malgun Gothic">
    <w:altName w:val="맑은 고딕"/>
    <w:panose1 w:val="020B0503020000020004"/>
    <w:charset w:characterSet="ks_c-5601-1987"/>
    <w:family w:val="swiss"/>
    <w:pitch w:val="variable"/>
    <w:sig w:usb0="9000002F" w:usb1="29D77CFB" w:usb2="00000012" w:usb3="00000000" w:csb0="00080001" w:csb1="00000000"/>
  </w:font>
  <w:font w:name="Roboto">
    <w:charset w:characterSet="iso-8859-1"/>
    <w:family w:val="auto"/>
    <w:pitch w:val="variable"/>
    <w:sig w:usb0="E0000AFF" w:usb1="5000217F" w:usb2="00000021" w:usb3="00000000" w:csb0="0000019F" w:csb1="00000000"/>
  </w:font>
  <w:font w:name="Yu Gothic Light">
    <w:altName w:val="游ゴシック Light"/>
    <w:panose1 w:val="020B0300000000000000"/>
    <w:charset w:characterSet="shift_jis"/>
    <w:family w:val="swiss"/>
    <w:pitch w:val="variable"/>
    <w:sig w:usb0="E00002FF" w:usb1="2AC7FDFF" w:usb2="00000016" w:usb3="00000000" w:csb0="0002009F" w:csb1="00000000"/>
  </w:font>
  <w:font w:name="Calibri Light">
    <w:panose1 w:val="020F0302020204030204"/>
    <w:charset w:characterSet="windows-1258"/>
    <w:family w:val="swiss"/>
    <w:pitch w:val="variable"/>
    <w:sig w:usb0="E4002EFF" w:usb1="C000247B" w:usb2="00000009" w:usb3="00000000" w:csb0="000001FF" w:csb1="00000000"/>
  </w:font>
  <w:font w:name="Yu Mincho">
    <w:altName w:val="游明朝"/>
    <w:panose1 w:val="02020400000000000000"/>
    <w:charset w:characterSet="shift_jis"/>
    <w:family w:val="roman"/>
    <w:pitch w:val="variable"/>
    <w:sig w:usb0="800002E7" w:usb1="2AC7FCFF" w:usb2="00000012" w:usb3="00000000" w:csb0="0002009F" w:csb1="00000000"/>
  </w:font>
  <w:font w:name="Calibri">
    <w:panose1 w:val="020F0502020204030204"/>
    <w:charset w:characterSet="windows-1258"/>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04B8DDBB" w14:textId="253D827E" w:rsidR="001A3B3D" w:rsidRPr="006F6D3D" w:rsidRDefault="001A3B3D" w:rsidP="0056610F">
    <w:pPr>
      <w:pStyle w:val="Footer"/>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2BBD4229" w14:textId="77777777" w:rsidR="00CC16F7" w:rsidRDefault="00CC16F7" w:rsidP="001A3B3D">
      <w:r>
        <w:separator/>
      </w:r>
    </w:p>
  </w:footnote>
  <w:footnote w:type="continuationSeparator" w:id="0">
    <w:p w14:paraId="117ADCF5" w14:textId="77777777" w:rsidR="00CC16F7" w:rsidRDefault="00CC16F7"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0131639"/>
    <w:multiLevelType w:val="multilevel"/>
    <w:tmpl w:val="78C0F1B2"/>
    <w:lvl w:ilvl="0">
      <w:start w:val="1"/>
      <w:numFmt w:val="decimal"/>
      <w:lvlText w:val="%1."/>
      <w:lvlJc w:val="start"/>
      <w:pPr>
        <w:ind w:start="36pt" w:hanging="18pt"/>
      </w:pPr>
      <w:rPr>
        <w:u w:val="none"/>
      </w:rPr>
    </w:lvl>
    <w:lvl w:ilvl="1">
      <w:start w:val="1"/>
      <w:numFmt w:val="lowerLetter"/>
      <w:lvlText w:val="%2."/>
      <w:lvlJc w:val="start"/>
      <w:pPr>
        <w:ind w:start="72pt" w:hanging="18pt"/>
      </w:pPr>
      <w:rPr>
        <w:u w:val="none"/>
      </w:rPr>
    </w:lvl>
    <w:lvl w:ilvl="2">
      <w:start w:val="1"/>
      <w:numFmt w:val="lowerRoman"/>
      <w:lvlText w:val="%3."/>
      <w:lvlJc w:val="end"/>
      <w:pPr>
        <w:ind w:start="108pt" w:hanging="18pt"/>
      </w:pPr>
      <w:rPr>
        <w:u w:val="none"/>
      </w:rPr>
    </w:lvl>
    <w:lvl w:ilvl="3">
      <w:start w:val="1"/>
      <w:numFmt w:val="decimal"/>
      <w:lvlText w:val="%4."/>
      <w:lvlJc w:val="start"/>
      <w:pPr>
        <w:ind w:start="144pt" w:hanging="18pt"/>
      </w:pPr>
      <w:rPr>
        <w:u w:val="none"/>
      </w:rPr>
    </w:lvl>
    <w:lvl w:ilvl="4">
      <w:start w:val="1"/>
      <w:numFmt w:val="lowerLetter"/>
      <w:lvlText w:val="%5."/>
      <w:lvlJc w:val="start"/>
      <w:pPr>
        <w:ind w:start="180pt" w:hanging="18pt"/>
      </w:pPr>
      <w:rPr>
        <w:u w:val="none"/>
      </w:rPr>
    </w:lvl>
    <w:lvl w:ilvl="5">
      <w:start w:val="1"/>
      <w:numFmt w:val="lowerRoman"/>
      <w:lvlText w:val="%6."/>
      <w:lvlJc w:val="end"/>
      <w:pPr>
        <w:ind w:start="216pt" w:hanging="18pt"/>
      </w:pPr>
      <w:rPr>
        <w:u w:val="none"/>
      </w:rPr>
    </w:lvl>
    <w:lvl w:ilvl="6">
      <w:start w:val="1"/>
      <w:numFmt w:val="decimal"/>
      <w:lvlText w:val="%7."/>
      <w:lvlJc w:val="start"/>
      <w:pPr>
        <w:ind w:start="252pt" w:hanging="18pt"/>
      </w:pPr>
      <w:rPr>
        <w:u w:val="none"/>
      </w:rPr>
    </w:lvl>
    <w:lvl w:ilvl="7">
      <w:start w:val="1"/>
      <w:numFmt w:val="lowerLetter"/>
      <w:lvlText w:val="%8."/>
      <w:lvlJc w:val="start"/>
      <w:pPr>
        <w:ind w:start="288pt" w:hanging="18pt"/>
      </w:pPr>
      <w:rPr>
        <w:u w:val="none"/>
      </w:rPr>
    </w:lvl>
    <w:lvl w:ilvl="8">
      <w:start w:val="1"/>
      <w:numFmt w:val="lowerRoman"/>
      <w:lvlText w:val="%9."/>
      <w:lvlJc w:val="end"/>
      <w:pPr>
        <w:ind w:start="324pt" w:hanging="18pt"/>
      </w:pPr>
      <w:rPr>
        <w:u w:val="none"/>
      </w:rPr>
    </w:lvl>
  </w:abstractNum>
  <w:abstractNum w:abstractNumId="12" w15:restartNumberingAfterBreak="0">
    <w:nsid w:val="04764505"/>
    <w:multiLevelType w:val="multilevel"/>
    <w:tmpl w:val="260ACFD2"/>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3"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4"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42C5541"/>
    <w:multiLevelType w:val="hybridMultilevel"/>
    <w:tmpl w:val="EA542028"/>
    <w:lvl w:ilvl="0" w:tplc="11763AC0">
      <w:start w:val="1"/>
      <w:numFmt w:val="bullet"/>
      <w:lvlText w:val="•"/>
      <w:lvlJc w:val="start"/>
      <w:pPr>
        <w:tabs>
          <w:tab w:val="num" w:pos="18pt"/>
        </w:tabs>
        <w:ind w:start="18pt" w:hanging="18pt"/>
      </w:pPr>
      <w:rPr>
        <w:rFonts w:ascii="Arial" w:hAnsi="Arial" w:hint="default"/>
      </w:rPr>
    </w:lvl>
    <w:lvl w:ilvl="1" w:tplc="61EC02C8">
      <w:numFmt w:val="bullet"/>
      <w:lvlText w:val="–"/>
      <w:lvlJc w:val="start"/>
      <w:pPr>
        <w:tabs>
          <w:tab w:val="num" w:pos="54pt"/>
        </w:tabs>
        <w:ind w:start="54pt" w:hanging="18pt"/>
      </w:pPr>
      <w:rPr>
        <w:rFonts w:ascii="Arial" w:hAnsi="Arial" w:hint="default"/>
      </w:rPr>
    </w:lvl>
    <w:lvl w:ilvl="2" w:tplc="266AFE9A" w:tentative="1">
      <w:start w:val="1"/>
      <w:numFmt w:val="bullet"/>
      <w:lvlText w:val="•"/>
      <w:lvlJc w:val="start"/>
      <w:pPr>
        <w:tabs>
          <w:tab w:val="num" w:pos="90pt"/>
        </w:tabs>
        <w:ind w:start="90pt" w:hanging="18pt"/>
      </w:pPr>
      <w:rPr>
        <w:rFonts w:ascii="Arial" w:hAnsi="Arial" w:hint="default"/>
      </w:rPr>
    </w:lvl>
    <w:lvl w:ilvl="3" w:tplc="DE24B3D0" w:tentative="1">
      <w:start w:val="1"/>
      <w:numFmt w:val="bullet"/>
      <w:lvlText w:val="•"/>
      <w:lvlJc w:val="start"/>
      <w:pPr>
        <w:tabs>
          <w:tab w:val="num" w:pos="126pt"/>
        </w:tabs>
        <w:ind w:start="126pt" w:hanging="18pt"/>
      </w:pPr>
      <w:rPr>
        <w:rFonts w:ascii="Arial" w:hAnsi="Arial" w:hint="default"/>
      </w:rPr>
    </w:lvl>
    <w:lvl w:ilvl="4" w:tplc="DF6601B8" w:tentative="1">
      <w:start w:val="1"/>
      <w:numFmt w:val="bullet"/>
      <w:lvlText w:val="•"/>
      <w:lvlJc w:val="start"/>
      <w:pPr>
        <w:tabs>
          <w:tab w:val="num" w:pos="162pt"/>
        </w:tabs>
        <w:ind w:start="162pt" w:hanging="18pt"/>
      </w:pPr>
      <w:rPr>
        <w:rFonts w:ascii="Arial" w:hAnsi="Arial" w:hint="default"/>
      </w:rPr>
    </w:lvl>
    <w:lvl w:ilvl="5" w:tplc="6494E052" w:tentative="1">
      <w:start w:val="1"/>
      <w:numFmt w:val="bullet"/>
      <w:lvlText w:val="•"/>
      <w:lvlJc w:val="start"/>
      <w:pPr>
        <w:tabs>
          <w:tab w:val="num" w:pos="198pt"/>
        </w:tabs>
        <w:ind w:start="198pt" w:hanging="18pt"/>
      </w:pPr>
      <w:rPr>
        <w:rFonts w:ascii="Arial" w:hAnsi="Arial" w:hint="default"/>
      </w:rPr>
    </w:lvl>
    <w:lvl w:ilvl="6" w:tplc="24CE77DA" w:tentative="1">
      <w:start w:val="1"/>
      <w:numFmt w:val="bullet"/>
      <w:lvlText w:val="•"/>
      <w:lvlJc w:val="start"/>
      <w:pPr>
        <w:tabs>
          <w:tab w:val="num" w:pos="234pt"/>
        </w:tabs>
        <w:ind w:start="234pt" w:hanging="18pt"/>
      </w:pPr>
      <w:rPr>
        <w:rFonts w:ascii="Arial" w:hAnsi="Arial" w:hint="default"/>
      </w:rPr>
    </w:lvl>
    <w:lvl w:ilvl="7" w:tplc="8760FE22" w:tentative="1">
      <w:start w:val="1"/>
      <w:numFmt w:val="bullet"/>
      <w:lvlText w:val="•"/>
      <w:lvlJc w:val="start"/>
      <w:pPr>
        <w:tabs>
          <w:tab w:val="num" w:pos="270pt"/>
        </w:tabs>
        <w:ind w:start="270pt" w:hanging="18pt"/>
      </w:pPr>
      <w:rPr>
        <w:rFonts w:ascii="Arial" w:hAnsi="Arial" w:hint="default"/>
      </w:rPr>
    </w:lvl>
    <w:lvl w:ilvl="8" w:tplc="2B6C160A" w:tentative="1">
      <w:start w:val="1"/>
      <w:numFmt w:val="bullet"/>
      <w:lvlText w:val="•"/>
      <w:lvlJc w:val="start"/>
      <w:pPr>
        <w:tabs>
          <w:tab w:val="num" w:pos="306pt"/>
        </w:tabs>
        <w:ind w:start="306pt" w:hanging="18pt"/>
      </w:pPr>
      <w:rPr>
        <w:rFonts w:ascii="Arial" w:hAnsi="Arial" w:hint="default"/>
      </w:rPr>
    </w:lvl>
  </w:abstractNum>
  <w:abstractNum w:abstractNumId="16" w15:restartNumberingAfterBreak="0">
    <w:nsid w:val="26FE1FCF"/>
    <w:multiLevelType w:val="hybridMultilevel"/>
    <w:tmpl w:val="33826962"/>
    <w:lvl w:ilvl="0" w:tplc="A2947960">
      <w:start w:val="1"/>
      <w:numFmt w:val="decimal"/>
      <w:pStyle w:val="footnote"/>
      <w:lvlText w:val="%1 "/>
      <w:lvlJc w:val="star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7" w15:restartNumberingAfterBreak="0">
    <w:nsid w:val="277C729D"/>
    <w:multiLevelType w:val="multilevel"/>
    <w:tmpl w:val="5E8E067A"/>
    <w:lvl w:ilvl="0">
      <w:start w:val="1"/>
      <w:numFmt w:val="upperRoman"/>
      <w:lvlText w:val="%1."/>
      <w:lvlJc w:val="center"/>
      <w:pPr>
        <w:ind w:start="13.50pt" w:firstLine="0pt"/>
      </w:pPr>
      <w:rPr>
        <w:rFonts w:ascii="Times New Roman" w:eastAsia="Times New Roman" w:hAnsi="Times New Roman" w:cs="Times New Roman" w:hint="default"/>
        <w:smallCaps w:val="0"/>
        <w:strike w:val="0"/>
        <w:color w:val="000000"/>
        <w:sz w:val="20"/>
        <w:szCs w:val="20"/>
        <w:vertAlign w:val="baseline"/>
      </w:rPr>
    </w:lvl>
    <w:lvl w:ilvl="1">
      <w:start w:val="1"/>
      <w:numFmt w:val="upperLetter"/>
      <w:lvlText w:val="%2."/>
      <w:lvlJc w:val="start"/>
      <w:pPr>
        <w:ind w:start="0pt" w:firstLine="0pt"/>
      </w:pPr>
      <w:rPr>
        <w:rFonts w:ascii="Times New Roman" w:eastAsia="Times New Roman" w:hAnsi="Times New Roman" w:cs="Times New Roman" w:hint="default"/>
        <w:b w:val="0"/>
        <w:i/>
        <w:smallCaps w:val="0"/>
        <w:strike w:val="0"/>
        <w:color w:val="000000"/>
        <w:sz w:val="20"/>
        <w:szCs w:val="20"/>
        <w:vertAlign w:val="baseline"/>
      </w:rPr>
    </w:lvl>
    <w:lvl w:ilvl="2">
      <w:start w:val="1"/>
      <w:numFmt w:val="decimal"/>
      <w:lvlText w:val="%3)"/>
      <w:lvlJc w:val="start"/>
      <w:pPr>
        <w:ind w:start="0pt" w:firstLine="0pt"/>
      </w:pPr>
      <w:rPr>
        <w:rFonts w:ascii="Times New Roman" w:eastAsia="Times New Roman" w:hAnsi="Times New Roman" w:cs="Times New Roman" w:hint="default"/>
        <w:b w:val="0"/>
        <w:i/>
        <w:smallCaps w:val="0"/>
        <w:strike w:val="0"/>
        <w:color w:val="000000"/>
        <w:sz w:val="20"/>
        <w:szCs w:val="20"/>
        <w:vertAlign w:val="baseline"/>
      </w:rPr>
    </w:lvl>
    <w:lvl w:ilvl="3">
      <w:start w:val="1"/>
      <w:numFmt w:val="lowerLetter"/>
      <w:lvlText w:val="%4)"/>
      <w:lvlJc w:val="start"/>
      <w:pPr>
        <w:ind w:start="0pt" w:firstLine="18pt"/>
      </w:pPr>
      <w:rPr>
        <w:rFonts w:ascii="Times New Roman" w:eastAsia="Times New Roman" w:hAnsi="Times New Roman" w:cs="Times New Roman" w:hint="default"/>
        <w:b w:val="0"/>
        <w:i/>
        <w:sz w:val="20"/>
        <w:szCs w:val="20"/>
      </w:rPr>
    </w:lvl>
    <w:lvl w:ilvl="4">
      <w:start w:val="1"/>
      <w:numFmt w:val="decimal"/>
      <w:lvlText w:val=""/>
      <w:lvlJc w:val="start"/>
      <w:pPr>
        <w:ind w:start="144pt" w:hanging="144pt"/>
      </w:pPr>
      <w:rPr>
        <w:rFonts w:hint="default"/>
      </w:rPr>
    </w:lvl>
    <w:lvl w:ilvl="5">
      <w:start w:val="1"/>
      <w:numFmt w:val="lowerLetter"/>
      <w:lvlText w:val="(%6)"/>
      <w:lvlJc w:val="start"/>
      <w:pPr>
        <w:ind w:start="180pt" w:hanging="180pt"/>
      </w:pPr>
      <w:rPr>
        <w:rFonts w:hint="default"/>
      </w:rPr>
    </w:lvl>
    <w:lvl w:ilvl="6">
      <w:start w:val="1"/>
      <w:numFmt w:val="lowerRoman"/>
      <w:lvlText w:val="(%7)"/>
      <w:lvlJc w:val="start"/>
      <w:pPr>
        <w:ind w:start="216pt" w:hanging="216pt"/>
      </w:pPr>
      <w:rPr>
        <w:rFonts w:hint="default"/>
      </w:rPr>
    </w:lvl>
    <w:lvl w:ilvl="7">
      <w:start w:val="1"/>
      <w:numFmt w:val="lowerLetter"/>
      <w:lvlText w:val="(%8)"/>
      <w:lvlJc w:val="start"/>
      <w:pPr>
        <w:ind w:start="252pt" w:hanging="252pt"/>
      </w:pPr>
      <w:rPr>
        <w:rFonts w:hint="default"/>
      </w:rPr>
    </w:lvl>
    <w:lvl w:ilvl="8">
      <w:start w:val="1"/>
      <w:numFmt w:val="lowerRoman"/>
      <w:lvlText w:val="(%9)"/>
      <w:lvlJc w:val="start"/>
      <w:pPr>
        <w:ind w:start="288pt" w:hanging="288pt"/>
      </w:pPr>
      <w:rPr>
        <w:rFonts w:hint="default"/>
      </w:rPr>
    </w:lvl>
  </w:abstractNum>
  <w:abstractNum w:abstractNumId="18" w15:restartNumberingAfterBreak="0">
    <w:nsid w:val="2F1C7175"/>
    <w:multiLevelType w:val="multilevel"/>
    <w:tmpl w:val="AFF83FB8"/>
    <w:lvl w:ilvl="0">
      <w:start w:val="2"/>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19" w15:restartNumberingAfterBreak="0">
    <w:nsid w:val="2F633209"/>
    <w:multiLevelType w:val="hybridMultilevel"/>
    <w:tmpl w:val="68866CE6"/>
    <w:lvl w:ilvl="0" w:tplc="0409000F">
      <w:start w:val="1"/>
      <w:numFmt w:val="decimal"/>
      <w:lvlText w:val="%1."/>
      <w:lvlJc w:val="start"/>
      <w:pPr>
        <w:ind w:start="36pt" w:hanging="18pt"/>
      </w:pPr>
      <w:rPr>
        <w:rFonts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21"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22" w15:restartNumberingAfterBreak="0">
    <w:nsid w:val="3CF418BC"/>
    <w:multiLevelType w:val="hybridMultilevel"/>
    <w:tmpl w:val="0646FC14"/>
    <w:lvl w:ilvl="0" w:tplc="3CD4034E">
      <w:start w:val="1"/>
      <w:numFmt w:val="upperLetter"/>
      <w:lvlText w:val="%1)"/>
      <w:lvlJc w:val="start"/>
      <w:pPr>
        <w:ind w:start="36pt" w:hanging="18pt"/>
      </w:pPr>
      <w:rPr>
        <w:rFonts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3" w15:restartNumberingAfterBreak="0">
    <w:nsid w:val="4189603E"/>
    <w:multiLevelType w:val="multilevel"/>
    <w:tmpl w:val="0AB06E12"/>
    <w:lvl w:ilvl="0">
      <w:start w:val="1"/>
      <w:numFmt w:val="upperRoman"/>
      <w:pStyle w:val="Heading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star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star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24" w15:restartNumberingAfterBreak="0">
    <w:nsid w:val="493C3F76"/>
    <w:multiLevelType w:val="hybridMultilevel"/>
    <w:tmpl w:val="9A9E418C"/>
    <w:lvl w:ilvl="0" w:tplc="2C18EFA4">
      <w:start w:val="1"/>
      <w:numFmt w:val="lowerLetter"/>
      <w:pStyle w:val="tablefootnote"/>
      <w:lvlText w:val="%1."/>
      <w:lvlJc w:val="end"/>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5" w15:restartNumberingAfterBreak="0">
    <w:nsid w:val="4F036B3F"/>
    <w:multiLevelType w:val="hybridMultilevel"/>
    <w:tmpl w:val="BDAE7550"/>
    <w:lvl w:ilvl="0" w:tplc="35F8DD7E">
      <w:numFmt w:val="bullet"/>
      <w:lvlText w:val="-"/>
      <w:lvlJc w:val="start"/>
      <w:pPr>
        <w:ind w:start="36pt" w:hanging="18pt"/>
      </w:pPr>
      <w:rPr>
        <w:rFonts w:ascii="Times New Roman" w:eastAsia="SimSun" w:hAnsi="Times New Roman" w:cs="Times New Roman" w:hint="default"/>
        <w:i/>
      </w:rPr>
    </w:lvl>
    <w:lvl w:ilvl="1" w:tplc="04090003" w:tentative="1">
      <w:start w:val="1"/>
      <w:numFmt w:val="bullet"/>
      <w:lvlText w:val="o"/>
      <w:lvlJc w:val="start"/>
      <w:pPr>
        <w:ind w:start="72pt" w:hanging="18pt"/>
      </w:pPr>
      <w:rPr>
        <w:rFonts w:ascii="Courier New" w:hAnsi="Courier New" w:cs="Courier New" w:hint="default"/>
      </w:rPr>
    </w:lvl>
    <w:lvl w:ilvl="2" w:tplc="04090005" w:tentative="1">
      <w:start w:val="1"/>
      <w:numFmt w:val="bullet"/>
      <w:lvlText w:val=""/>
      <w:lvlJc w:val="start"/>
      <w:pPr>
        <w:ind w:start="108pt" w:hanging="18pt"/>
      </w:pPr>
      <w:rPr>
        <w:rFonts w:ascii="Wingdings" w:hAnsi="Wingdings" w:hint="default"/>
      </w:rPr>
    </w:lvl>
    <w:lvl w:ilvl="3" w:tplc="04090001" w:tentative="1">
      <w:start w:val="1"/>
      <w:numFmt w:val="bullet"/>
      <w:lvlText w:val=""/>
      <w:lvlJc w:val="start"/>
      <w:pPr>
        <w:ind w:start="144pt" w:hanging="18pt"/>
      </w:pPr>
      <w:rPr>
        <w:rFonts w:ascii="Symbol" w:hAnsi="Symbol" w:hint="default"/>
      </w:rPr>
    </w:lvl>
    <w:lvl w:ilvl="4" w:tplc="04090003" w:tentative="1">
      <w:start w:val="1"/>
      <w:numFmt w:val="bullet"/>
      <w:lvlText w:val="o"/>
      <w:lvlJc w:val="start"/>
      <w:pPr>
        <w:ind w:start="180pt" w:hanging="18pt"/>
      </w:pPr>
      <w:rPr>
        <w:rFonts w:ascii="Courier New" w:hAnsi="Courier New" w:cs="Courier New" w:hint="default"/>
      </w:rPr>
    </w:lvl>
    <w:lvl w:ilvl="5" w:tplc="04090005" w:tentative="1">
      <w:start w:val="1"/>
      <w:numFmt w:val="bullet"/>
      <w:lvlText w:val=""/>
      <w:lvlJc w:val="start"/>
      <w:pPr>
        <w:ind w:start="216pt" w:hanging="18pt"/>
      </w:pPr>
      <w:rPr>
        <w:rFonts w:ascii="Wingdings" w:hAnsi="Wingdings" w:hint="default"/>
      </w:rPr>
    </w:lvl>
    <w:lvl w:ilvl="6" w:tplc="04090001" w:tentative="1">
      <w:start w:val="1"/>
      <w:numFmt w:val="bullet"/>
      <w:lvlText w:val=""/>
      <w:lvlJc w:val="start"/>
      <w:pPr>
        <w:ind w:start="252pt" w:hanging="18pt"/>
      </w:pPr>
      <w:rPr>
        <w:rFonts w:ascii="Symbol" w:hAnsi="Symbol" w:hint="default"/>
      </w:rPr>
    </w:lvl>
    <w:lvl w:ilvl="7" w:tplc="04090003" w:tentative="1">
      <w:start w:val="1"/>
      <w:numFmt w:val="bullet"/>
      <w:lvlText w:val="o"/>
      <w:lvlJc w:val="start"/>
      <w:pPr>
        <w:ind w:start="288pt" w:hanging="18pt"/>
      </w:pPr>
      <w:rPr>
        <w:rFonts w:ascii="Courier New" w:hAnsi="Courier New" w:cs="Courier New" w:hint="default"/>
      </w:rPr>
    </w:lvl>
    <w:lvl w:ilvl="8" w:tplc="04090005" w:tentative="1">
      <w:start w:val="1"/>
      <w:numFmt w:val="bullet"/>
      <w:lvlText w:val=""/>
      <w:lvlJc w:val="start"/>
      <w:pPr>
        <w:ind w:start="324pt" w:hanging="18pt"/>
      </w:pPr>
      <w:rPr>
        <w:rFonts w:ascii="Wingdings" w:hAnsi="Wingdings" w:hint="default"/>
      </w:rPr>
    </w:lvl>
  </w:abstractNum>
  <w:abstractNum w:abstractNumId="26" w15:restartNumberingAfterBreak="0">
    <w:nsid w:val="517248F3"/>
    <w:multiLevelType w:val="multilevel"/>
    <w:tmpl w:val="8FFADA1A"/>
    <w:lvl w:ilvl="0">
      <w:start w:val="1"/>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27" w15:restartNumberingAfterBreak="0">
    <w:nsid w:val="51B6017D"/>
    <w:multiLevelType w:val="multilevel"/>
    <w:tmpl w:val="8764A75E"/>
    <w:lvl w:ilvl="0">
      <w:start w:val="3"/>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28"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9" w15:restartNumberingAfterBreak="0">
    <w:nsid w:val="52FA05F6"/>
    <w:multiLevelType w:val="multilevel"/>
    <w:tmpl w:val="D72EBA34"/>
    <w:lvl w:ilvl="0">
      <w:start w:val="2"/>
      <w:numFmt w:val="decimal"/>
      <w:lvlText w:val="%1."/>
      <w:lvlJc w:val="start"/>
      <w:pPr>
        <w:tabs>
          <w:tab w:val="num" w:pos="36pt"/>
        </w:tabs>
        <w:ind w:start="36pt" w:hanging="18pt"/>
      </w:pPr>
    </w:lvl>
    <w:lvl w:ilvl="1" w:tentative="1">
      <w:start w:val="1"/>
      <w:numFmt w:val="decimal"/>
      <w:lvlText w:val="%2."/>
      <w:lvlJc w:val="start"/>
      <w:pPr>
        <w:tabs>
          <w:tab w:val="num" w:pos="72pt"/>
        </w:tabs>
        <w:ind w:start="72pt" w:hanging="18pt"/>
      </w:pPr>
    </w:lvl>
    <w:lvl w:ilvl="2" w:tentative="1">
      <w:start w:val="1"/>
      <w:numFmt w:val="decimal"/>
      <w:lvlText w:val="%3."/>
      <w:lvlJc w:val="start"/>
      <w:pPr>
        <w:tabs>
          <w:tab w:val="num" w:pos="108pt"/>
        </w:tabs>
        <w:ind w:start="108pt" w:hanging="18pt"/>
      </w:pPr>
    </w:lvl>
    <w:lvl w:ilvl="3" w:tentative="1">
      <w:start w:val="1"/>
      <w:numFmt w:val="decimal"/>
      <w:lvlText w:val="%4."/>
      <w:lvlJc w:val="start"/>
      <w:pPr>
        <w:tabs>
          <w:tab w:val="num" w:pos="144pt"/>
        </w:tabs>
        <w:ind w:start="144pt" w:hanging="18pt"/>
      </w:pPr>
    </w:lvl>
    <w:lvl w:ilvl="4" w:tentative="1">
      <w:start w:val="1"/>
      <w:numFmt w:val="decimal"/>
      <w:lvlText w:val="%5."/>
      <w:lvlJc w:val="start"/>
      <w:pPr>
        <w:tabs>
          <w:tab w:val="num" w:pos="180pt"/>
        </w:tabs>
        <w:ind w:start="180pt" w:hanging="18pt"/>
      </w:pPr>
    </w:lvl>
    <w:lvl w:ilvl="5" w:tentative="1">
      <w:start w:val="1"/>
      <w:numFmt w:val="decimal"/>
      <w:lvlText w:val="%6."/>
      <w:lvlJc w:val="start"/>
      <w:pPr>
        <w:tabs>
          <w:tab w:val="num" w:pos="216pt"/>
        </w:tabs>
        <w:ind w:start="216pt" w:hanging="18pt"/>
      </w:pPr>
    </w:lvl>
    <w:lvl w:ilvl="6" w:tentative="1">
      <w:start w:val="1"/>
      <w:numFmt w:val="decimal"/>
      <w:lvlText w:val="%7."/>
      <w:lvlJc w:val="start"/>
      <w:pPr>
        <w:tabs>
          <w:tab w:val="num" w:pos="252pt"/>
        </w:tabs>
        <w:ind w:start="252pt" w:hanging="18pt"/>
      </w:pPr>
    </w:lvl>
    <w:lvl w:ilvl="7" w:tentative="1">
      <w:start w:val="1"/>
      <w:numFmt w:val="decimal"/>
      <w:lvlText w:val="%8."/>
      <w:lvlJc w:val="start"/>
      <w:pPr>
        <w:tabs>
          <w:tab w:val="num" w:pos="288pt"/>
        </w:tabs>
        <w:ind w:start="288pt" w:hanging="18pt"/>
      </w:pPr>
    </w:lvl>
    <w:lvl w:ilvl="8" w:tentative="1">
      <w:start w:val="1"/>
      <w:numFmt w:val="decimal"/>
      <w:lvlText w:val="%9."/>
      <w:lvlJc w:val="start"/>
      <w:pPr>
        <w:tabs>
          <w:tab w:val="num" w:pos="324pt"/>
        </w:tabs>
        <w:ind w:start="324pt" w:hanging="18pt"/>
      </w:pPr>
    </w:lvl>
  </w:abstractNum>
  <w:abstractNum w:abstractNumId="30" w15:restartNumberingAfterBreak="0">
    <w:nsid w:val="53536AFE"/>
    <w:multiLevelType w:val="hybridMultilevel"/>
    <w:tmpl w:val="3DBA661A"/>
    <w:lvl w:ilvl="0" w:tplc="971EC0CC">
      <w:start w:val="1"/>
      <w:numFmt w:val="decimal"/>
      <w:lvlText w:val="3.%1"/>
      <w:lvlJc w:val="start"/>
      <w:pPr>
        <w:ind w:start="36pt" w:hanging="18pt"/>
      </w:pPr>
      <w:rPr>
        <w:rFonts w:hint="default"/>
        <w:color w:val="auto"/>
        <w:sz w:val="22"/>
        <w:szCs w:val="16"/>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31" w15:restartNumberingAfterBreak="0">
    <w:nsid w:val="56A07CC9"/>
    <w:multiLevelType w:val="hybridMultilevel"/>
    <w:tmpl w:val="58E0F9E2"/>
    <w:lvl w:ilvl="0" w:tplc="0409000F">
      <w:start w:val="1"/>
      <w:numFmt w:val="decimal"/>
      <w:lvlText w:val="%1."/>
      <w:lvlJc w:val="start"/>
      <w:pPr>
        <w:ind w:start="54pt" w:hanging="18pt"/>
      </w:pPr>
      <w:rPr>
        <w:rFonts w:hint="default"/>
      </w:rPr>
    </w:lvl>
    <w:lvl w:ilvl="1" w:tplc="04090019" w:tentative="1">
      <w:start w:val="1"/>
      <w:numFmt w:val="lowerLetter"/>
      <w:lvlText w:val="%2."/>
      <w:lvlJc w:val="start"/>
      <w:pPr>
        <w:ind w:start="90pt" w:hanging="18pt"/>
      </w:pPr>
    </w:lvl>
    <w:lvl w:ilvl="2" w:tplc="0409001B" w:tentative="1">
      <w:start w:val="1"/>
      <w:numFmt w:val="lowerRoman"/>
      <w:lvlText w:val="%3."/>
      <w:lvlJc w:val="end"/>
      <w:pPr>
        <w:ind w:start="126pt" w:hanging="9pt"/>
      </w:pPr>
    </w:lvl>
    <w:lvl w:ilvl="3" w:tplc="0409000F" w:tentative="1">
      <w:start w:val="1"/>
      <w:numFmt w:val="decimal"/>
      <w:lvlText w:val="%4."/>
      <w:lvlJc w:val="start"/>
      <w:pPr>
        <w:ind w:start="162pt" w:hanging="18pt"/>
      </w:pPr>
    </w:lvl>
    <w:lvl w:ilvl="4" w:tplc="04090019" w:tentative="1">
      <w:start w:val="1"/>
      <w:numFmt w:val="lowerLetter"/>
      <w:lvlText w:val="%5."/>
      <w:lvlJc w:val="start"/>
      <w:pPr>
        <w:ind w:start="198pt" w:hanging="18pt"/>
      </w:pPr>
    </w:lvl>
    <w:lvl w:ilvl="5" w:tplc="0409001B" w:tentative="1">
      <w:start w:val="1"/>
      <w:numFmt w:val="lowerRoman"/>
      <w:lvlText w:val="%6."/>
      <w:lvlJc w:val="end"/>
      <w:pPr>
        <w:ind w:start="234pt" w:hanging="9pt"/>
      </w:pPr>
    </w:lvl>
    <w:lvl w:ilvl="6" w:tplc="0409000F" w:tentative="1">
      <w:start w:val="1"/>
      <w:numFmt w:val="decimal"/>
      <w:lvlText w:val="%7."/>
      <w:lvlJc w:val="start"/>
      <w:pPr>
        <w:ind w:start="270pt" w:hanging="18pt"/>
      </w:pPr>
    </w:lvl>
    <w:lvl w:ilvl="7" w:tplc="04090019" w:tentative="1">
      <w:start w:val="1"/>
      <w:numFmt w:val="lowerLetter"/>
      <w:lvlText w:val="%8."/>
      <w:lvlJc w:val="start"/>
      <w:pPr>
        <w:ind w:start="306pt" w:hanging="18pt"/>
      </w:pPr>
    </w:lvl>
    <w:lvl w:ilvl="8" w:tplc="0409001B" w:tentative="1">
      <w:start w:val="1"/>
      <w:numFmt w:val="lowerRoman"/>
      <w:lvlText w:val="%9."/>
      <w:lvlJc w:val="end"/>
      <w:pPr>
        <w:ind w:start="342pt" w:hanging="9pt"/>
      </w:pPr>
    </w:lvl>
  </w:abstractNum>
  <w:abstractNum w:abstractNumId="32"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33"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34" w15:restartNumberingAfterBreak="0">
    <w:nsid w:val="6CF5397E"/>
    <w:multiLevelType w:val="hybridMultilevel"/>
    <w:tmpl w:val="787ED6AE"/>
    <w:lvl w:ilvl="0" w:tplc="329CDDC0">
      <w:start w:val="1"/>
      <w:numFmt w:val="decimal"/>
      <w:lvlText w:val="4.%1"/>
      <w:lvlJc w:val="start"/>
      <w:pPr>
        <w:ind w:start="36pt" w:hanging="18pt"/>
      </w:pPr>
      <w:rPr>
        <w:rFonts w:hint="default"/>
        <w:color w:val="auto"/>
        <w:sz w:val="22"/>
        <w:szCs w:val="16"/>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35" w15:restartNumberingAfterBreak="0">
    <w:nsid w:val="6E11471C"/>
    <w:multiLevelType w:val="hybridMultilevel"/>
    <w:tmpl w:val="87589A3A"/>
    <w:lvl w:ilvl="0" w:tplc="04090001">
      <w:start w:val="1"/>
      <w:numFmt w:val="bullet"/>
      <w:lvlText w:val=""/>
      <w:lvlJc w:val="start"/>
      <w:pPr>
        <w:ind w:start="54pt" w:hanging="18pt"/>
      </w:pPr>
      <w:rPr>
        <w:rFonts w:ascii="Symbol" w:hAnsi="Symbol" w:hint="default"/>
      </w:rPr>
    </w:lvl>
    <w:lvl w:ilvl="1" w:tplc="04090003" w:tentative="1">
      <w:start w:val="1"/>
      <w:numFmt w:val="bullet"/>
      <w:lvlText w:val="o"/>
      <w:lvlJc w:val="start"/>
      <w:pPr>
        <w:ind w:start="90pt" w:hanging="18pt"/>
      </w:pPr>
      <w:rPr>
        <w:rFonts w:ascii="Courier New" w:hAnsi="Courier New" w:cs="Courier New" w:hint="default"/>
      </w:rPr>
    </w:lvl>
    <w:lvl w:ilvl="2" w:tplc="04090005" w:tentative="1">
      <w:start w:val="1"/>
      <w:numFmt w:val="bullet"/>
      <w:lvlText w:val=""/>
      <w:lvlJc w:val="start"/>
      <w:pPr>
        <w:ind w:start="126pt" w:hanging="18pt"/>
      </w:pPr>
      <w:rPr>
        <w:rFonts w:ascii="Wingdings" w:hAnsi="Wingdings" w:hint="default"/>
      </w:rPr>
    </w:lvl>
    <w:lvl w:ilvl="3" w:tplc="04090001" w:tentative="1">
      <w:start w:val="1"/>
      <w:numFmt w:val="bullet"/>
      <w:lvlText w:val=""/>
      <w:lvlJc w:val="start"/>
      <w:pPr>
        <w:ind w:start="162pt" w:hanging="18pt"/>
      </w:pPr>
      <w:rPr>
        <w:rFonts w:ascii="Symbol" w:hAnsi="Symbol" w:hint="default"/>
      </w:rPr>
    </w:lvl>
    <w:lvl w:ilvl="4" w:tplc="04090003" w:tentative="1">
      <w:start w:val="1"/>
      <w:numFmt w:val="bullet"/>
      <w:lvlText w:val="o"/>
      <w:lvlJc w:val="start"/>
      <w:pPr>
        <w:ind w:start="198pt" w:hanging="18pt"/>
      </w:pPr>
      <w:rPr>
        <w:rFonts w:ascii="Courier New" w:hAnsi="Courier New" w:cs="Courier New" w:hint="default"/>
      </w:rPr>
    </w:lvl>
    <w:lvl w:ilvl="5" w:tplc="04090005" w:tentative="1">
      <w:start w:val="1"/>
      <w:numFmt w:val="bullet"/>
      <w:lvlText w:val=""/>
      <w:lvlJc w:val="start"/>
      <w:pPr>
        <w:ind w:start="234pt" w:hanging="18pt"/>
      </w:pPr>
      <w:rPr>
        <w:rFonts w:ascii="Wingdings" w:hAnsi="Wingdings" w:hint="default"/>
      </w:rPr>
    </w:lvl>
    <w:lvl w:ilvl="6" w:tplc="04090001" w:tentative="1">
      <w:start w:val="1"/>
      <w:numFmt w:val="bullet"/>
      <w:lvlText w:val=""/>
      <w:lvlJc w:val="start"/>
      <w:pPr>
        <w:ind w:start="270pt" w:hanging="18pt"/>
      </w:pPr>
      <w:rPr>
        <w:rFonts w:ascii="Symbol" w:hAnsi="Symbol" w:hint="default"/>
      </w:rPr>
    </w:lvl>
    <w:lvl w:ilvl="7" w:tplc="04090003" w:tentative="1">
      <w:start w:val="1"/>
      <w:numFmt w:val="bullet"/>
      <w:lvlText w:val="o"/>
      <w:lvlJc w:val="start"/>
      <w:pPr>
        <w:ind w:start="306pt" w:hanging="18pt"/>
      </w:pPr>
      <w:rPr>
        <w:rFonts w:ascii="Courier New" w:hAnsi="Courier New" w:cs="Courier New" w:hint="default"/>
      </w:rPr>
    </w:lvl>
    <w:lvl w:ilvl="8" w:tplc="04090005" w:tentative="1">
      <w:start w:val="1"/>
      <w:numFmt w:val="bullet"/>
      <w:lvlText w:val=""/>
      <w:lvlJc w:val="start"/>
      <w:pPr>
        <w:ind w:start="342pt" w:hanging="18pt"/>
      </w:pPr>
      <w:rPr>
        <w:rFonts w:ascii="Wingdings" w:hAnsi="Wingdings" w:hint="default"/>
      </w:rPr>
    </w:lvl>
  </w:abstractNum>
  <w:abstractNum w:abstractNumId="36" w15:restartNumberingAfterBreak="0">
    <w:nsid w:val="7AB66328"/>
    <w:multiLevelType w:val="hybridMultilevel"/>
    <w:tmpl w:val="D444BD22"/>
    <w:lvl w:ilvl="0" w:tplc="8E12CB6E">
      <w:start w:val="1"/>
      <w:numFmt w:val="decimal"/>
      <w:lvlText w:val="%1."/>
      <w:lvlJc w:val="start"/>
      <w:pPr>
        <w:ind w:start="36pt" w:hanging="18pt"/>
      </w:pPr>
      <w:rPr>
        <w:rFonts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num w:numId="1" w16cid:durableId="764230420">
    <w:abstractNumId w:val="20"/>
  </w:num>
  <w:num w:numId="2" w16cid:durableId="1015615742">
    <w:abstractNumId w:val="32"/>
  </w:num>
  <w:num w:numId="3" w16cid:durableId="61679678">
    <w:abstractNumId w:val="16"/>
  </w:num>
  <w:num w:numId="4" w16cid:durableId="1493066838">
    <w:abstractNumId w:val="23"/>
  </w:num>
  <w:num w:numId="5" w16cid:durableId="1644850393">
    <w:abstractNumId w:val="23"/>
  </w:num>
  <w:num w:numId="6" w16cid:durableId="1093168312">
    <w:abstractNumId w:val="23"/>
  </w:num>
  <w:num w:numId="7" w16cid:durableId="1482963019">
    <w:abstractNumId w:val="23"/>
  </w:num>
  <w:num w:numId="8" w16cid:durableId="1300263840">
    <w:abstractNumId w:val="28"/>
  </w:num>
  <w:num w:numId="9" w16cid:durableId="886331664">
    <w:abstractNumId w:val="33"/>
  </w:num>
  <w:num w:numId="10" w16cid:durableId="1581136488">
    <w:abstractNumId w:val="21"/>
  </w:num>
  <w:num w:numId="11" w16cid:durableId="1581718255">
    <w:abstractNumId w:val="14"/>
  </w:num>
  <w:num w:numId="12" w16cid:durableId="1920870150">
    <w:abstractNumId w:val="13"/>
  </w:num>
  <w:num w:numId="13" w16cid:durableId="1867674491">
    <w:abstractNumId w:val="0"/>
  </w:num>
  <w:num w:numId="14" w16cid:durableId="16464239">
    <w:abstractNumId w:val="10"/>
  </w:num>
  <w:num w:numId="15" w16cid:durableId="1636597608">
    <w:abstractNumId w:val="8"/>
  </w:num>
  <w:num w:numId="16" w16cid:durableId="1725787348">
    <w:abstractNumId w:val="7"/>
  </w:num>
  <w:num w:numId="17" w16cid:durableId="1271814584">
    <w:abstractNumId w:val="6"/>
  </w:num>
  <w:num w:numId="18" w16cid:durableId="29229995">
    <w:abstractNumId w:val="5"/>
  </w:num>
  <w:num w:numId="19" w16cid:durableId="1715886550">
    <w:abstractNumId w:val="9"/>
  </w:num>
  <w:num w:numId="20" w16cid:durableId="1092236601">
    <w:abstractNumId w:val="4"/>
  </w:num>
  <w:num w:numId="21" w16cid:durableId="1945647185">
    <w:abstractNumId w:val="3"/>
  </w:num>
  <w:num w:numId="22" w16cid:durableId="178082472">
    <w:abstractNumId w:val="2"/>
  </w:num>
  <w:num w:numId="23" w16cid:durableId="375200628">
    <w:abstractNumId w:val="1"/>
  </w:num>
  <w:num w:numId="24" w16cid:durableId="1361324453">
    <w:abstractNumId w:val="24"/>
  </w:num>
  <w:num w:numId="25" w16cid:durableId="770316634">
    <w:abstractNumId w:val="17"/>
  </w:num>
  <w:num w:numId="26" w16cid:durableId="347296885">
    <w:abstractNumId w:val="26"/>
  </w:num>
  <w:num w:numId="27" w16cid:durableId="2050951046">
    <w:abstractNumId w:val="29"/>
    <w:lvlOverride w:ilvl="0">
      <w:lvl w:ilvl="0">
        <w:numFmt w:val="decimal"/>
        <w:lvlText w:val="%1."/>
        <w:lvlJc w:val="start"/>
      </w:lvl>
    </w:lvlOverride>
  </w:num>
  <w:num w:numId="28" w16cid:durableId="2045714321">
    <w:abstractNumId w:val="27"/>
    <w:lvlOverride w:ilvl="0">
      <w:lvl w:ilvl="0">
        <w:numFmt w:val="decimal"/>
        <w:lvlText w:val="%1."/>
        <w:lvlJc w:val="start"/>
      </w:lvl>
    </w:lvlOverride>
  </w:num>
  <w:num w:numId="29" w16cid:durableId="1366826033">
    <w:abstractNumId w:val="12"/>
  </w:num>
  <w:num w:numId="30" w16cid:durableId="1189491171">
    <w:abstractNumId w:val="18"/>
    <w:lvlOverride w:ilvl="0">
      <w:lvl w:ilvl="0">
        <w:numFmt w:val="decimal"/>
        <w:lvlText w:val="%1."/>
        <w:lvlJc w:val="start"/>
      </w:lvl>
    </w:lvlOverride>
  </w:num>
  <w:num w:numId="31" w16cid:durableId="1959217954">
    <w:abstractNumId w:val="36"/>
  </w:num>
  <w:num w:numId="32" w16cid:durableId="1429539707">
    <w:abstractNumId w:val="30"/>
  </w:num>
  <w:num w:numId="33" w16cid:durableId="1271934573">
    <w:abstractNumId w:val="34"/>
  </w:num>
  <w:num w:numId="34" w16cid:durableId="2143425683">
    <w:abstractNumId w:val="35"/>
  </w:num>
  <w:num w:numId="35" w16cid:durableId="838544403">
    <w:abstractNumId w:val="31"/>
  </w:num>
  <w:num w:numId="36" w16cid:durableId="2040280119">
    <w:abstractNumId w:val="19"/>
  </w:num>
  <w:num w:numId="37" w16cid:durableId="629357675">
    <w:abstractNumId w:val="11"/>
  </w:num>
  <w:num w:numId="38" w16cid:durableId="1378896134">
    <w:abstractNumId w:val="15"/>
  </w:num>
  <w:num w:numId="39" w16cid:durableId="1288783273">
    <w:abstractNumId w:val="25"/>
  </w:num>
  <w:num w:numId="40" w16cid:durableId="1051462143">
    <w:abstractNumId w:val="22"/>
  </w:num>
  <w:num w:numId="41" w16cid:durableId="19098753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36pt"/>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3D9"/>
    <w:rsid w:val="00025E6E"/>
    <w:rsid w:val="00027257"/>
    <w:rsid w:val="0004781E"/>
    <w:rsid w:val="00087583"/>
    <w:rsid w:val="0008758A"/>
    <w:rsid w:val="00093FF1"/>
    <w:rsid w:val="000B6EA5"/>
    <w:rsid w:val="000C1E68"/>
    <w:rsid w:val="000C3020"/>
    <w:rsid w:val="00106E2E"/>
    <w:rsid w:val="00120A7A"/>
    <w:rsid w:val="00125FC5"/>
    <w:rsid w:val="0014593E"/>
    <w:rsid w:val="0015079E"/>
    <w:rsid w:val="001664E5"/>
    <w:rsid w:val="001669B6"/>
    <w:rsid w:val="001770A4"/>
    <w:rsid w:val="00186CCF"/>
    <w:rsid w:val="001A2EFD"/>
    <w:rsid w:val="001A3B3D"/>
    <w:rsid w:val="001A42EA"/>
    <w:rsid w:val="001A45C9"/>
    <w:rsid w:val="001B67DC"/>
    <w:rsid w:val="001C6DCB"/>
    <w:rsid w:val="001D7BCF"/>
    <w:rsid w:val="001E18C6"/>
    <w:rsid w:val="001E3EBC"/>
    <w:rsid w:val="001F092F"/>
    <w:rsid w:val="00210CD6"/>
    <w:rsid w:val="002254A9"/>
    <w:rsid w:val="00230744"/>
    <w:rsid w:val="00233D97"/>
    <w:rsid w:val="00255D6A"/>
    <w:rsid w:val="00267471"/>
    <w:rsid w:val="00274375"/>
    <w:rsid w:val="002850E3"/>
    <w:rsid w:val="0029433E"/>
    <w:rsid w:val="002A0C19"/>
    <w:rsid w:val="002C3295"/>
    <w:rsid w:val="002C33C4"/>
    <w:rsid w:val="002D03F1"/>
    <w:rsid w:val="002D0409"/>
    <w:rsid w:val="002E417E"/>
    <w:rsid w:val="00300761"/>
    <w:rsid w:val="00307633"/>
    <w:rsid w:val="00330A81"/>
    <w:rsid w:val="00354FCF"/>
    <w:rsid w:val="0035668A"/>
    <w:rsid w:val="0037179B"/>
    <w:rsid w:val="00375648"/>
    <w:rsid w:val="00385B87"/>
    <w:rsid w:val="003900DA"/>
    <w:rsid w:val="00392BD1"/>
    <w:rsid w:val="003A19E2"/>
    <w:rsid w:val="003A2CCF"/>
    <w:rsid w:val="003A62EA"/>
    <w:rsid w:val="003C54B6"/>
    <w:rsid w:val="003E0289"/>
    <w:rsid w:val="00410A36"/>
    <w:rsid w:val="00421EC6"/>
    <w:rsid w:val="00431377"/>
    <w:rsid w:val="004325FB"/>
    <w:rsid w:val="004432BA"/>
    <w:rsid w:val="0044407E"/>
    <w:rsid w:val="00446064"/>
    <w:rsid w:val="00455921"/>
    <w:rsid w:val="004A2F61"/>
    <w:rsid w:val="004B63FB"/>
    <w:rsid w:val="004C36D0"/>
    <w:rsid w:val="004D14E9"/>
    <w:rsid w:val="004D72B5"/>
    <w:rsid w:val="004F1B5D"/>
    <w:rsid w:val="004F61FF"/>
    <w:rsid w:val="00502687"/>
    <w:rsid w:val="00511378"/>
    <w:rsid w:val="0054396D"/>
    <w:rsid w:val="005452DB"/>
    <w:rsid w:val="00547E73"/>
    <w:rsid w:val="00551B7F"/>
    <w:rsid w:val="0056610F"/>
    <w:rsid w:val="005758B6"/>
    <w:rsid w:val="00575BCA"/>
    <w:rsid w:val="00581E1E"/>
    <w:rsid w:val="00587D1C"/>
    <w:rsid w:val="005A26C1"/>
    <w:rsid w:val="005B0344"/>
    <w:rsid w:val="005B520E"/>
    <w:rsid w:val="005E2800"/>
    <w:rsid w:val="005F1403"/>
    <w:rsid w:val="00614AFC"/>
    <w:rsid w:val="006321BD"/>
    <w:rsid w:val="006347CF"/>
    <w:rsid w:val="006377E2"/>
    <w:rsid w:val="00645D22"/>
    <w:rsid w:val="00651466"/>
    <w:rsid w:val="00651A08"/>
    <w:rsid w:val="00654204"/>
    <w:rsid w:val="00654700"/>
    <w:rsid w:val="00670434"/>
    <w:rsid w:val="00673220"/>
    <w:rsid w:val="00684BA8"/>
    <w:rsid w:val="006870CA"/>
    <w:rsid w:val="00692FC5"/>
    <w:rsid w:val="0069360B"/>
    <w:rsid w:val="006A07E6"/>
    <w:rsid w:val="006A54A8"/>
    <w:rsid w:val="006A65D6"/>
    <w:rsid w:val="006B6B66"/>
    <w:rsid w:val="006B6C8A"/>
    <w:rsid w:val="006C2FD2"/>
    <w:rsid w:val="006C42DF"/>
    <w:rsid w:val="006D395B"/>
    <w:rsid w:val="006F6D3D"/>
    <w:rsid w:val="007026BF"/>
    <w:rsid w:val="00704134"/>
    <w:rsid w:val="00704525"/>
    <w:rsid w:val="00715BEA"/>
    <w:rsid w:val="0073508B"/>
    <w:rsid w:val="007357FB"/>
    <w:rsid w:val="00737367"/>
    <w:rsid w:val="00740EEA"/>
    <w:rsid w:val="0074393B"/>
    <w:rsid w:val="00766ADC"/>
    <w:rsid w:val="007839D1"/>
    <w:rsid w:val="00794804"/>
    <w:rsid w:val="007B2498"/>
    <w:rsid w:val="007B33F1"/>
    <w:rsid w:val="007C0308"/>
    <w:rsid w:val="007C2FF2"/>
    <w:rsid w:val="007D6232"/>
    <w:rsid w:val="007F1F99"/>
    <w:rsid w:val="007F768F"/>
    <w:rsid w:val="00802B88"/>
    <w:rsid w:val="0080791D"/>
    <w:rsid w:val="00815741"/>
    <w:rsid w:val="00826D35"/>
    <w:rsid w:val="00830946"/>
    <w:rsid w:val="0083270D"/>
    <w:rsid w:val="008408C9"/>
    <w:rsid w:val="00873603"/>
    <w:rsid w:val="008741FA"/>
    <w:rsid w:val="0088330E"/>
    <w:rsid w:val="008914A7"/>
    <w:rsid w:val="008918DC"/>
    <w:rsid w:val="00895750"/>
    <w:rsid w:val="008A2C7D"/>
    <w:rsid w:val="008B4B57"/>
    <w:rsid w:val="008C4B23"/>
    <w:rsid w:val="008D6AA3"/>
    <w:rsid w:val="008F6E2C"/>
    <w:rsid w:val="009123E4"/>
    <w:rsid w:val="00915BCD"/>
    <w:rsid w:val="009303D9"/>
    <w:rsid w:val="00933C64"/>
    <w:rsid w:val="00972203"/>
    <w:rsid w:val="009770E6"/>
    <w:rsid w:val="00977A4C"/>
    <w:rsid w:val="009835BC"/>
    <w:rsid w:val="00983715"/>
    <w:rsid w:val="009A68AB"/>
    <w:rsid w:val="009A70B9"/>
    <w:rsid w:val="009B7C28"/>
    <w:rsid w:val="009C25DF"/>
    <w:rsid w:val="009C5AC7"/>
    <w:rsid w:val="009D7157"/>
    <w:rsid w:val="009E3A16"/>
    <w:rsid w:val="009E7EEB"/>
    <w:rsid w:val="00A059B3"/>
    <w:rsid w:val="00A26100"/>
    <w:rsid w:val="00A7005C"/>
    <w:rsid w:val="00A749E7"/>
    <w:rsid w:val="00A83751"/>
    <w:rsid w:val="00AA1958"/>
    <w:rsid w:val="00AE3409"/>
    <w:rsid w:val="00AF3342"/>
    <w:rsid w:val="00B026BF"/>
    <w:rsid w:val="00B03CA2"/>
    <w:rsid w:val="00B11A60"/>
    <w:rsid w:val="00B22613"/>
    <w:rsid w:val="00B4165F"/>
    <w:rsid w:val="00B43109"/>
    <w:rsid w:val="00B66829"/>
    <w:rsid w:val="00B70216"/>
    <w:rsid w:val="00B723E7"/>
    <w:rsid w:val="00B92970"/>
    <w:rsid w:val="00BA1025"/>
    <w:rsid w:val="00BA38C9"/>
    <w:rsid w:val="00BA3DA1"/>
    <w:rsid w:val="00BA73B0"/>
    <w:rsid w:val="00BB1E62"/>
    <w:rsid w:val="00BC3420"/>
    <w:rsid w:val="00BC4C4C"/>
    <w:rsid w:val="00BD0335"/>
    <w:rsid w:val="00BD368D"/>
    <w:rsid w:val="00BE7D3C"/>
    <w:rsid w:val="00BF5FF6"/>
    <w:rsid w:val="00C0207F"/>
    <w:rsid w:val="00C16117"/>
    <w:rsid w:val="00C22DDD"/>
    <w:rsid w:val="00C3075A"/>
    <w:rsid w:val="00C57E63"/>
    <w:rsid w:val="00C76FFC"/>
    <w:rsid w:val="00C919A4"/>
    <w:rsid w:val="00CA3D7A"/>
    <w:rsid w:val="00CA4392"/>
    <w:rsid w:val="00CA4A8F"/>
    <w:rsid w:val="00CC16F7"/>
    <w:rsid w:val="00CC393F"/>
    <w:rsid w:val="00CC78CB"/>
    <w:rsid w:val="00CE2331"/>
    <w:rsid w:val="00CE309D"/>
    <w:rsid w:val="00D042CA"/>
    <w:rsid w:val="00D058A5"/>
    <w:rsid w:val="00D13749"/>
    <w:rsid w:val="00D216F2"/>
    <w:rsid w:val="00D2176E"/>
    <w:rsid w:val="00D31945"/>
    <w:rsid w:val="00D35E66"/>
    <w:rsid w:val="00D632BE"/>
    <w:rsid w:val="00D647B3"/>
    <w:rsid w:val="00D72D06"/>
    <w:rsid w:val="00D7522C"/>
    <w:rsid w:val="00D7536F"/>
    <w:rsid w:val="00D76668"/>
    <w:rsid w:val="00DA6A5E"/>
    <w:rsid w:val="00DC5BFA"/>
    <w:rsid w:val="00DE4484"/>
    <w:rsid w:val="00E024D0"/>
    <w:rsid w:val="00E13BFB"/>
    <w:rsid w:val="00E53BB1"/>
    <w:rsid w:val="00E57152"/>
    <w:rsid w:val="00E607CD"/>
    <w:rsid w:val="00E61E12"/>
    <w:rsid w:val="00E62BB6"/>
    <w:rsid w:val="00E7596C"/>
    <w:rsid w:val="00E878F2"/>
    <w:rsid w:val="00EC09C3"/>
    <w:rsid w:val="00ED0149"/>
    <w:rsid w:val="00EF7DE3"/>
    <w:rsid w:val="00F03103"/>
    <w:rsid w:val="00F050F8"/>
    <w:rsid w:val="00F14D7D"/>
    <w:rsid w:val="00F16D12"/>
    <w:rsid w:val="00F271DE"/>
    <w:rsid w:val="00F413DC"/>
    <w:rsid w:val="00F627DA"/>
    <w:rsid w:val="00F7288F"/>
    <w:rsid w:val="00F803CD"/>
    <w:rsid w:val="00F847A6"/>
    <w:rsid w:val="00F8686E"/>
    <w:rsid w:val="00F9441B"/>
    <w:rsid w:val="00F96569"/>
    <w:rsid w:val="00FA3EAC"/>
    <w:rsid w:val="00FA4C32"/>
    <w:rsid w:val="00FD100D"/>
    <w:rsid w:val="00FE1A04"/>
    <w:rsid w:val="00FE7114"/>
    <w:rsid w:val="00FF779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4:docId w14:val="7D100645"/>
  <w15:docId w15:val="{7C394E3E-0A2F-4F90-AB6A-773709910EB8}"/>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D395B"/>
    <w:pPr>
      <w:jc w:val="center"/>
    </w:pPr>
  </w:style>
  <w:style w:type="paragraph" w:styleId="Heading1">
    <w:name w:val="heading 1"/>
    <w:basedOn w:val="Normal"/>
    <w:next w:val="Normal"/>
    <w:qFormat/>
    <w:rsid w:val="006B6B66"/>
    <w:pPr>
      <w:keepNext/>
      <w:keepLines/>
      <w:numPr>
        <w:numId w:val="4"/>
      </w:numPr>
      <w:tabs>
        <w:tab w:val="start" w:pos="10.80pt"/>
      </w:tabs>
      <w:spacing w:before="8pt" w:after="4pt"/>
      <w:outlineLvl w:val="0"/>
    </w:pPr>
    <w:rPr>
      <w:smallCaps/>
      <w:noProof/>
    </w:rPr>
  </w:style>
  <w:style w:type="paragraph" w:styleId="Heading2">
    <w:name w:val="heading 2"/>
    <w:basedOn w:val="Normal"/>
    <w:next w:val="Normal"/>
    <w:qFormat/>
    <w:rsid w:val="00ED0149"/>
    <w:pPr>
      <w:keepNext/>
      <w:keepLines/>
      <w:numPr>
        <w:ilvl w:val="1"/>
        <w:numId w:val="4"/>
      </w:numPr>
      <w:tabs>
        <w:tab w:val="num" w:pos="14.40pt"/>
      </w:tabs>
      <w:spacing w:before="6pt" w:after="3pt"/>
      <w:jc w:val="start"/>
      <w:outlineLvl w:val="1"/>
    </w:pPr>
    <w:rPr>
      <w:i/>
      <w:iCs/>
      <w:noProof/>
    </w:rPr>
  </w:style>
  <w:style w:type="paragraph" w:styleId="Heading3">
    <w:name w:val="heading 3"/>
    <w:basedOn w:val="Normal"/>
    <w:next w:val="Normal"/>
    <w:qFormat/>
    <w:rsid w:val="00794804"/>
    <w:pPr>
      <w:numPr>
        <w:ilvl w:val="2"/>
        <w:numId w:val="4"/>
      </w:numPr>
      <w:spacing w:line="12pt" w:lineRule="exact"/>
      <w:ind w:firstLine="14.40pt"/>
      <w:jc w:val="both"/>
      <w:outlineLvl w:val="2"/>
    </w:pPr>
    <w:rPr>
      <w:i/>
      <w:iCs/>
      <w:noProof/>
    </w:rPr>
  </w:style>
  <w:style w:type="paragraph" w:styleId="Heading4">
    <w:name w:val="heading 4"/>
    <w:basedOn w:val="Normal"/>
    <w:next w:val="Normal"/>
    <w:link w:val="Heading4Char"/>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Heading5">
    <w:name w:val="heading 5"/>
    <w:basedOn w:val="Normal"/>
    <w:next w:val="Normal"/>
    <w:qFormat/>
    <w:pPr>
      <w:tabs>
        <w:tab w:val="start" w:pos="18pt"/>
      </w:tabs>
      <w:spacing w:before="8pt" w:after="4pt"/>
      <w:outlineLvl w:val="4"/>
    </w:pPr>
    <w:rPr>
      <w:smallCaps/>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BodyText">
    <w:name w:val="Body Text"/>
    <w:basedOn w:val="Normal"/>
    <w:link w:val="BodyTextChar"/>
    <w:rsid w:val="00E7596C"/>
    <w:pPr>
      <w:tabs>
        <w:tab w:val="start" w:pos="14.40pt"/>
      </w:tabs>
      <w:spacing w:after="6pt" w:line="11.40pt" w:lineRule="auto"/>
      <w:ind w:firstLine="14.40pt"/>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32.40pt"/>
      </w:tabs>
      <w:ind w:start="28.80pt" w:hanging="14.40pt"/>
    </w:pPr>
  </w:style>
  <w:style w:type="paragraph" w:customStyle="1" w:styleId="equation">
    <w:name w:val="equation"/>
    <w:basedOn w:val="Normal"/>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Header">
    <w:name w:val="header"/>
    <w:basedOn w:val="Normal"/>
    <w:link w:val="HeaderChar"/>
    <w:rsid w:val="001A3B3D"/>
    <w:pPr>
      <w:tabs>
        <w:tab w:val="center" w:pos="234pt"/>
        <w:tab w:val="end" w:pos="468pt"/>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234pt"/>
        <w:tab w:val="end" w:pos="468pt"/>
      </w:tabs>
    </w:pPr>
  </w:style>
  <w:style w:type="character" w:customStyle="1" w:styleId="FooterChar">
    <w:name w:val="Footer Char"/>
    <w:basedOn w:val="DefaultParagraphFont"/>
    <w:link w:val="Footer"/>
    <w:rsid w:val="001A3B3D"/>
  </w:style>
  <w:style w:type="character" w:styleId="Emphasis">
    <w:name w:val="Emphasis"/>
    <w:basedOn w:val="DefaultParagraphFont"/>
    <w:qFormat/>
    <w:rsid w:val="00BB1E62"/>
    <w:rPr>
      <w:i/>
      <w:iCs/>
    </w:rPr>
  </w:style>
  <w:style w:type="character" w:styleId="Hyperlink">
    <w:name w:val="Hyperlink"/>
    <w:basedOn w:val="DefaultParagraphFont"/>
    <w:rsid w:val="00B92970"/>
    <w:rPr>
      <w:color w:val="0563C1" w:themeColor="hyperlink"/>
      <w:u w:val="single"/>
    </w:rPr>
  </w:style>
  <w:style w:type="character" w:styleId="UnresolvedMention">
    <w:name w:val="Unresolved Mention"/>
    <w:basedOn w:val="DefaultParagraphFont"/>
    <w:uiPriority w:val="99"/>
    <w:semiHidden/>
    <w:unhideWhenUsed/>
    <w:rsid w:val="00B92970"/>
    <w:rPr>
      <w:color w:val="605E5C"/>
      <w:shd w:val="clear" w:color="auto" w:fill="E1DFDD"/>
    </w:rPr>
  </w:style>
  <w:style w:type="table" w:styleId="TableGrid">
    <w:name w:val="Table Grid"/>
    <w:basedOn w:val="TableNormal"/>
    <w:uiPriority w:val="39"/>
    <w:rsid w:val="00D216F2"/>
    <w:pPr>
      <w:jc w:val="center"/>
    </w:pPr>
    <w:rPr>
      <w:rFonts w:eastAsia="Times New Roman"/>
      <w:lang w:eastAsia="ja-JP"/>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87D1C"/>
    <w:pPr>
      <w:ind w:start="36pt"/>
      <w:contextualSpacing/>
    </w:pPr>
  </w:style>
  <w:style w:type="character" w:styleId="FollowedHyperlink">
    <w:name w:val="FollowedHyperlink"/>
    <w:basedOn w:val="DefaultParagraphFont"/>
    <w:rsid w:val="00815741"/>
    <w:rPr>
      <w:color w:val="954F72" w:themeColor="followedHyperlink"/>
      <w:u w:val="single"/>
    </w:rPr>
  </w:style>
  <w:style w:type="character" w:styleId="Strong">
    <w:name w:val="Strong"/>
    <w:basedOn w:val="DefaultParagraphFont"/>
    <w:uiPriority w:val="22"/>
    <w:qFormat/>
    <w:rsid w:val="004D14E9"/>
    <w:rPr>
      <w:b/>
      <w:bCs/>
    </w:rPr>
  </w:style>
  <w:style w:type="character" w:customStyle="1" w:styleId="Heading4Char">
    <w:name w:val="Heading 4 Char"/>
    <w:basedOn w:val="DefaultParagraphFont"/>
    <w:link w:val="Heading4"/>
    <w:rsid w:val="00581E1E"/>
    <w:rPr>
      <w:i/>
      <w:iCs/>
      <w:noProof/>
    </w:rPr>
  </w:style>
  <w:style w:type="character" w:customStyle="1" w:styleId="MTConvertedEquation">
    <w:name w:val="MTConvertedEquation"/>
    <w:basedOn w:val="DefaultParagraphFont"/>
    <w:rsid w:val="009D7157"/>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140478">
      <w:bodyDiv w:val="1"/>
      <w:marLeft w:val="0pt"/>
      <w:marRight w:val="0pt"/>
      <w:marTop w:val="0pt"/>
      <w:marBottom w:val="0pt"/>
      <w:divBdr>
        <w:top w:val="none" w:sz="0" w:space="0" w:color="auto"/>
        <w:left w:val="none" w:sz="0" w:space="0" w:color="auto"/>
        <w:bottom w:val="none" w:sz="0" w:space="0" w:color="auto"/>
        <w:right w:val="none" w:sz="0" w:space="0" w:color="auto"/>
      </w:divBdr>
    </w:div>
    <w:div w:id="289358117">
      <w:bodyDiv w:val="1"/>
      <w:marLeft w:val="0pt"/>
      <w:marRight w:val="0pt"/>
      <w:marTop w:val="0pt"/>
      <w:marBottom w:val="0pt"/>
      <w:divBdr>
        <w:top w:val="none" w:sz="0" w:space="0" w:color="auto"/>
        <w:left w:val="none" w:sz="0" w:space="0" w:color="auto"/>
        <w:bottom w:val="none" w:sz="0" w:space="0" w:color="auto"/>
        <w:right w:val="none" w:sz="0" w:space="0" w:color="auto"/>
      </w:divBdr>
    </w:div>
    <w:div w:id="393434204">
      <w:bodyDiv w:val="1"/>
      <w:marLeft w:val="0pt"/>
      <w:marRight w:val="0pt"/>
      <w:marTop w:val="0pt"/>
      <w:marBottom w:val="0pt"/>
      <w:divBdr>
        <w:top w:val="none" w:sz="0" w:space="0" w:color="auto"/>
        <w:left w:val="none" w:sz="0" w:space="0" w:color="auto"/>
        <w:bottom w:val="none" w:sz="0" w:space="0" w:color="auto"/>
        <w:right w:val="none" w:sz="0" w:space="0" w:color="auto"/>
      </w:divBdr>
    </w:div>
    <w:div w:id="430055620">
      <w:bodyDiv w:val="1"/>
      <w:marLeft w:val="0pt"/>
      <w:marRight w:val="0pt"/>
      <w:marTop w:val="0pt"/>
      <w:marBottom w:val="0pt"/>
      <w:divBdr>
        <w:top w:val="none" w:sz="0" w:space="0" w:color="auto"/>
        <w:left w:val="none" w:sz="0" w:space="0" w:color="auto"/>
        <w:bottom w:val="none" w:sz="0" w:space="0" w:color="auto"/>
        <w:right w:val="none" w:sz="0" w:space="0" w:color="auto"/>
      </w:divBdr>
    </w:div>
    <w:div w:id="515193761">
      <w:bodyDiv w:val="1"/>
      <w:marLeft w:val="0pt"/>
      <w:marRight w:val="0pt"/>
      <w:marTop w:val="0pt"/>
      <w:marBottom w:val="0pt"/>
      <w:divBdr>
        <w:top w:val="none" w:sz="0" w:space="0" w:color="auto"/>
        <w:left w:val="none" w:sz="0" w:space="0" w:color="auto"/>
        <w:bottom w:val="none" w:sz="0" w:space="0" w:color="auto"/>
        <w:right w:val="none" w:sz="0" w:space="0" w:color="auto"/>
      </w:divBdr>
    </w:div>
    <w:div w:id="635650560">
      <w:bodyDiv w:val="1"/>
      <w:marLeft w:val="0pt"/>
      <w:marRight w:val="0pt"/>
      <w:marTop w:val="0pt"/>
      <w:marBottom w:val="0pt"/>
      <w:divBdr>
        <w:top w:val="none" w:sz="0" w:space="0" w:color="auto"/>
        <w:left w:val="none" w:sz="0" w:space="0" w:color="auto"/>
        <w:bottom w:val="none" w:sz="0" w:space="0" w:color="auto"/>
        <w:right w:val="none" w:sz="0" w:space="0" w:color="auto"/>
      </w:divBdr>
    </w:div>
    <w:div w:id="713038943">
      <w:bodyDiv w:val="1"/>
      <w:marLeft w:val="0pt"/>
      <w:marRight w:val="0pt"/>
      <w:marTop w:val="0pt"/>
      <w:marBottom w:val="0pt"/>
      <w:divBdr>
        <w:top w:val="none" w:sz="0" w:space="0" w:color="auto"/>
        <w:left w:val="none" w:sz="0" w:space="0" w:color="auto"/>
        <w:bottom w:val="none" w:sz="0" w:space="0" w:color="auto"/>
        <w:right w:val="none" w:sz="0" w:space="0" w:color="auto"/>
      </w:divBdr>
    </w:div>
    <w:div w:id="915434178">
      <w:bodyDiv w:val="1"/>
      <w:marLeft w:val="0pt"/>
      <w:marRight w:val="0pt"/>
      <w:marTop w:val="0pt"/>
      <w:marBottom w:val="0pt"/>
      <w:divBdr>
        <w:top w:val="none" w:sz="0" w:space="0" w:color="auto"/>
        <w:left w:val="none" w:sz="0" w:space="0" w:color="auto"/>
        <w:bottom w:val="none" w:sz="0" w:space="0" w:color="auto"/>
        <w:right w:val="none" w:sz="0" w:space="0" w:color="auto"/>
      </w:divBdr>
    </w:div>
    <w:div w:id="1047071785">
      <w:bodyDiv w:val="1"/>
      <w:marLeft w:val="0pt"/>
      <w:marRight w:val="0pt"/>
      <w:marTop w:val="0pt"/>
      <w:marBottom w:val="0pt"/>
      <w:divBdr>
        <w:top w:val="none" w:sz="0" w:space="0" w:color="auto"/>
        <w:left w:val="none" w:sz="0" w:space="0" w:color="auto"/>
        <w:bottom w:val="none" w:sz="0" w:space="0" w:color="auto"/>
        <w:right w:val="none" w:sz="0" w:space="0" w:color="auto"/>
      </w:divBdr>
    </w:div>
    <w:div w:id="1253853685">
      <w:bodyDiv w:val="1"/>
      <w:marLeft w:val="0pt"/>
      <w:marRight w:val="0pt"/>
      <w:marTop w:val="0pt"/>
      <w:marBottom w:val="0pt"/>
      <w:divBdr>
        <w:top w:val="none" w:sz="0" w:space="0" w:color="auto"/>
        <w:left w:val="none" w:sz="0" w:space="0" w:color="auto"/>
        <w:bottom w:val="none" w:sz="0" w:space="0" w:color="auto"/>
        <w:right w:val="none" w:sz="0" w:space="0" w:color="auto"/>
      </w:divBdr>
    </w:div>
    <w:div w:id="1275401263">
      <w:bodyDiv w:val="1"/>
      <w:marLeft w:val="0pt"/>
      <w:marRight w:val="0pt"/>
      <w:marTop w:val="0pt"/>
      <w:marBottom w:val="0pt"/>
      <w:divBdr>
        <w:top w:val="none" w:sz="0" w:space="0" w:color="auto"/>
        <w:left w:val="none" w:sz="0" w:space="0" w:color="auto"/>
        <w:bottom w:val="none" w:sz="0" w:space="0" w:color="auto"/>
        <w:right w:val="none" w:sz="0" w:space="0" w:color="auto"/>
      </w:divBdr>
    </w:div>
    <w:div w:id="1588223031">
      <w:bodyDiv w:val="1"/>
      <w:marLeft w:val="0pt"/>
      <w:marRight w:val="0pt"/>
      <w:marTop w:val="0pt"/>
      <w:marBottom w:val="0pt"/>
      <w:divBdr>
        <w:top w:val="none" w:sz="0" w:space="0" w:color="auto"/>
        <w:left w:val="none" w:sz="0" w:space="0" w:color="auto"/>
        <w:bottom w:val="none" w:sz="0" w:space="0" w:color="auto"/>
        <w:right w:val="none" w:sz="0" w:space="0" w:color="auto"/>
      </w:divBdr>
    </w:div>
    <w:div w:id="1724715938">
      <w:bodyDiv w:val="1"/>
      <w:marLeft w:val="0pt"/>
      <w:marRight w:val="0pt"/>
      <w:marTop w:val="0pt"/>
      <w:marBottom w:val="0pt"/>
      <w:divBdr>
        <w:top w:val="none" w:sz="0" w:space="0" w:color="auto"/>
        <w:left w:val="none" w:sz="0" w:space="0" w:color="auto"/>
        <w:bottom w:val="none" w:sz="0" w:space="0" w:color="auto"/>
        <w:right w:val="none" w:sz="0" w:space="0" w:color="auto"/>
      </w:divBdr>
    </w:div>
    <w:div w:id="1887330558">
      <w:bodyDiv w:val="1"/>
      <w:marLeft w:val="0pt"/>
      <w:marRight w:val="0pt"/>
      <w:marTop w:val="0pt"/>
      <w:marBottom w:val="0pt"/>
      <w:divBdr>
        <w:top w:val="none" w:sz="0" w:space="0" w:color="auto"/>
        <w:left w:val="none" w:sz="0" w:space="0" w:color="auto"/>
        <w:bottom w:val="none" w:sz="0" w:space="0" w:color="auto"/>
        <w:right w:val="none" w:sz="0" w:space="0" w:color="auto"/>
      </w:divBdr>
    </w:div>
    <w:div w:id="2030833825">
      <w:bodyDiv w:val="1"/>
      <w:marLeft w:val="0pt"/>
      <w:marRight w:val="0pt"/>
      <w:marTop w:val="0pt"/>
      <w:marBottom w:val="0pt"/>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purl.oclc.org/ooxml/officeDocument/relationships/oleObject" Target="embeddings/oleObject1.bin"/><Relationship Id="rId18" Type="http://purl.oclc.org/ooxml/officeDocument/relationships/image" Target="media/image9.png"/><Relationship Id="rId26" Type="http://purl.oclc.org/ooxml/officeDocument/relationships/oleObject" Target="embeddings/oleObject2.bin"/><Relationship Id="rId39" Type="http://purl.oclc.org/ooxml/officeDocument/relationships/hyperlink" Target="https://arxiv.org/pdf/1603.02754.pdf" TargetMode="External"/><Relationship Id="rId21" Type="http://purl.oclc.org/ooxml/officeDocument/relationships/image" Target="media/image12.png"/><Relationship Id="rId34" Type="http://purl.oclc.org/ooxml/officeDocument/relationships/image" Target="media/image24.png"/><Relationship Id="rId42" Type="http://purl.oclc.org/ooxml/officeDocument/relationships/hyperlink" Target="https://trituenhantao.io/kien-thuc/decision-tree/" TargetMode="External"/><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7.png"/><Relationship Id="rId20" Type="http://purl.oclc.org/ooxml/officeDocument/relationships/image" Target="media/image11.png"/><Relationship Id="rId29" Type="http://purl.oclc.org/ooxml/officeDocument/relationships/image" Target="media/image19.png"/><Relationship Id="rId41" Type="http://purl.oclc.org/ooxml/officeDocument/relationships/hyperlink" Target="https://www.researchgate.net/publication/13853244_Long_Short-term_Memory" TargetMode="Externa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3.png"/><Relationship Id="rId24" Type="http://purl.oclc.org/ooxml/officeDocument/relationships/image" Target="media/image15.png"/><Relationship Id="rId32" Type="http://purl.oclc.org/ooxml/officeDocument/relationships/image" Target="media/image22.png"/><Relationship Id="rId37" Type="http://purl.oclc.org/ooxml/officeDocument/relationships/image" Target="media/image27.png"/><Relationship Id="rId40" Type="http://purl.oclc.org/ooxml/officeDocument/relationships/hyperlink" Target="https://cran.microsoft.com/snapshot/2017-12-11/web/packages/xgboost/vignettes/xgboost.pdf" TargetMode="External"/><Relationship Id="rId5" Type="http://purl.oclc.org/ooxml/officeDocument/relationships/webSettings" Target="webSettings.xml"/><Relationship Id="rId15" Type="http://purl.oclc.org/ooxml/officeDocument/relationships/image" Target="media/image6.png"/><Relationship Id="rId23" Type="http://purl.oclc.org/ooxml/officeDocument/relationships/image" Target="media/image14.png"/><Relationship Id="rId28" Type="http://purl.oclc.org/ooxml/officeDocument/relationships/image" Target="media/image18.png"/><Relationship Id="rId36" Type="http://purl.oclc.org/ooxml/officeDocument/relationships/image" Target="media/image26.png"/><Relationship Id="rId10" Type="http://purl.oclc.org/ooxml/officeDocument/relationships/image" Target="media/image2.png"/><Relationship Id="rId19" Type="http://purl.oclc.org/ooxml/officeDocument/relationships/image" Target="media/image10.png"/><Relationship Id="rId31" Type="http://purl.oclc.org/ooxml/officeDocument/relationships/image" Target="media/image21.png"/><Relationship Id="rId44" Type="http://purl.oclc.org/ooxml/officeDocument/relationships/theme" Target="theme/theme1.xml"/><Relationship Id="rId4" Type="http://purl.oclc.org/ooxml/officeDocument/relationships/settings" Target="settings.xml"/><Relationship Id="rId9" Type="http://purl.oclc.org/ooxml/officeDocument/relationships/image" Target="media/image1.png"/><Relationship Id="rId14" Type="http://purl.oclc.org/ooxml/officeDocument/relationships/image" Target="media/image5.wmf"/><Relationship Id="rId22" Type="http://purl.oclc.org/ooxml/officeDocument/relationships/image" Target="media/image13.png"/><Relationship Id="rId27" Type="http://purl.oclc.org/ooxml/officeDocument/relationships/image" Target="media/image17.wmf"/><Relationship Id="rId30" Type="http://purl.oclc.org/ooxml/officeDocument/relationships/image" Target="media/image20.png"/><Relationship Id="rId35" Type="http://purl.oclc.org/ooxml/officeDocument/relationships/image" Target="media/image25.png"/><Relationship Id="rId43" Type="http://purl.oclc.org/ooxml/officeDocument/relationships/fontTable" Target="fontTable.xml"/><Relationship Id="rId8" Type="http://purl.oclc.org/ooxml/officeDocument/relationships/footer" Target="footer1.xml"/><Relationship Id="rId3" Type="http://purl.oclc.org/ooxml/officeDocument/relationships/styles" Target="styles.xml"/><Relationship Id="rId12" Type="http://purl.oclc.org/ooxml/officeDocument/relationships/image" Target="media/image4.wmf"/><Relationship Id="rId17" Type="http://purl.oclc.org/ooxml/officeDocument/relationships/image" Target="media/image8.png"/><Relationship Id="rId25" Type="http://purl.oclc.org/ooxml/officeDocument/relationships/image" Target="media/image16.wmf"/><Relationship Id="rId33" Type="http://purl.oclc.org/ooxml/officeDocument/relationships/image" Target="media/image23.png"/><Relationship Id="rId38" Type="http://purl.oclc.org/ooxml/officeDocument/relationships/hyperlink" Target="https://colah.github.io/posts/2015-08-Understanding-LSTMs/" TargetMode="External"/></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EFAD9D62-A641-4FFA-B573-50DDBD1024AE}">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0</TotalTime>
  <Pages>8</Pages>
  <Words>4180</Words>
  <Characters>23703</Characters>
  <Application>Microsoft Office Word</Application>
  <DocSecurity>0</DocSecurity>
  <Lines>790</Lines>
  <Paragraphs>23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7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Nguyễn Phi Hùng</cp:lastModifiedBy>
  <cp:revision>2</cp:revision>
  <dcterms:created xsi:type="dcterms:W3CDTF">2023-01-13T03:19:00Z</dcterms:created>
  <dcterms:modified xsi:type="dcterms:W3CDTF">2023-01-13T03:19:00Z</dcterms:modified>
</cp:coreProperties>
</file>

<file path=docProps/custom.xml><?xml version="1.0" encoding="utf-8"?>
<Properties xmlns="http://purl.oclc.org/ooxml/officeDocument/customProperties" xmlns:vt="http://purl.oclc.org/ooxml/officeDocument/docPropsVTypes">
  <property fmtid="{D5CDD505-2E9C-101B-9397-08002B2CF9AE}" pid="2" name="GrammarlyDocumentId">
    <vt:lpwstr>2b9d797c9a11f2590ba4946bbd88958cef4429883805f5cc8fd6d7558b210280</vt:lpwstr>
  </property>
  <property fmtid="{D5CDD505-2E9C-101B-9397-08002B2CF9AE}" pid="3" name="MTEqnNumsOnRight">
    <vt:bool>false</vt:bool>
  </property>
  <property fmtid="{D5CDD505-2E9C-101B-9397-08002B2CF9AE}" pid="4" name="MTEquationNumber2">
    <vt:lpwstr>(#S1.#E1)</vt:lpwstr>
  </property>
  <property fmtid="{D5CDD505-2E9C-101B-9397-08002B2CF9AE}" pid="5" name="MTWinEqns">
    <vt:bool>true</vt:bool>
  </property>
</Properties>
</file>